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AD6D77A" w14:textId="4B497D9E" w:rsidR="00DC029B" w:rsidRDefault="00DC029B" w:rsidP="00DC029B">
      <w:r>
        <w:t>[13.2</w:t>
      </w:r>
      <w:r w:rsidR="00E11370">
        <w:t>4</w:t>
      </w:r>
      <w:r>
        <w:t xml:space="preserve">]  Show </w:t>
      </w:r>
      <w:r w:rsidR="00D33912" w:rsidRPr="002200A9">
        <w:rPr>
          <w:position w:val="-18"/>
        </w:rPr>
        <w:object w:dxaOrig="4780" w:dyaOrig="480" w14:anchorId="46767E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2" type="#_x0000_t75" style="width:239pt;height:24pt" o:ole="">
            <v:imagedata r:id="rId8" o:title=""/>
          </v:shape>
          <o:OLEObject Type="Embed" ProgID="Equation.DSMT4" ShapeID="_x0000_i1242" DrawAspect="Content" ObjectID="_1453391676" r:id="rId9"/>
        </w:object>
      </w:r>
      <w:r w:rsidR="002200A9">
        <w:t xml:space="preserve">  </w:t>
      </w:r>
    </w:p>
    <w:p w14:paraId="53A3E428" w14:textId="617DA15C" w:rsidR="002200A9" w:rsidRDefault="00575232" w:rsidP="00DC029B"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F47F704" wp14:editId="3969E8D1">
                <wp:simplePos x="0" y="0"/>
                <wp:positionH relativeFrom="column">
                  <wp:posOffset>2079625</wp:posOffset>
                </wp:positionH>
                <wp:positionV relativeFrom="paragraph">
                  <wp:posOffset>154305</wp:posOffset>
                </wp:positionV>
                <wp:extent cx="111125" cy="566420"/>
                <wp:effectExtent l="50800" t="25400" r="66675" b="68580"/>
                <wp:wrapNone/>
                <wp:docPr id="1" name="Freeform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125" cy="566420"/>
                        </a:xfrm>
                        <a:custGeom>
                          <a:avLst/>
                          <a:gdLst>
                            <a:gd name="connsiteX0" fmla="*/ 24579 w 1404646"/>
                            <a:gd name="connsiteY0" fmla="*/ 0 h 1159933"/>
                            <a:gd name="connsiteX1" fmla="*/ 33046 w 1404646"/>
                            <a:gd name="connsiteY1" fmla="*/ 499533 h 1159933"/>
                            <a:gd name="connsiteX2" fmla="*/ 346313 w 1404646"/>
                            <a:gd name="connsiteY2" fmla="*/ 575733 h 1159933"/>
                            <a:gd name="connsiteX3" fmla="*/ 1218379 w 1404646"/>
                            <a:gd name="connsiteY3" fmla="*/ 575733 h 1159933"/>
                            <a:gd name="connsiteX4" fmla="*/ 1404646 w 1404646"/>
                            <a:gd name="connsiteY4" fmla="*/ 1159933 h 1159933"/>
                            <a:gd name="connsiteX0" fmla="*/ 24579 w 1404646"/>
                            <a:gd name="connsiteY0" fmla="*/ 0 h 1159933"/>
                            <a:gd name="connsiteX1" fmla="*/ 33046 w 1404646"/>
                            <a:gd name="connsiteY1" fmla="*/ 499533 h 1159933"/>
                            <a:gd name="connsiteX2" fmla="*/ 346313 w 1404646"/>
                            <a:gd name="connsiteY2" fmla="*/ 575733 h 1159933"/>
                            <a:gd name="connsiteX3" fmla="*/ 1235312 w 1404646"/>
                            <a:gd name="connsiteY3" fmla="*/ 620475 h 1159933"/>
                            <a:gd name="connsiteX4" fmla="*/ 1404646 w 1404646"/>
                            <a:gd name="connsiteY4" fmla="*/ 1159933 h 1159933"/>
                            <a:gd name="connsiteX0" fmla="*/ 24579 w 1413113"/>
                            <a:gd name="connsiteY0" fmla="*/ 0 h 2144254"/>
                            <a:gd name="connsiteX1" fmla="*/ 33046 w 1413113"/>
                            <a:gd name="connsiteY1" fmla="*/ 499533 h 2144254"/>
                            <a:gd name="connsiteX2" fmla="*/ 346313 w 1413113"/>
                            <a:gd name="connsiteY2" fmla="*/ 575733 h 2144254"/>
                            <a:gd name="connsiteX3" fmla="*/ 1235312 w 1413113"/>
                            <a:gd name="connsiteY3" fmla="*/ 620475 h 2144254"/>
                            <a:gd name="connsiteX4" fmla="*/ 1413113 w 1413113"/>
                            <a:gd name="connsiteY4" fmla="*/ 2144254 h 2144254"/>
                            <a:gd name="connsiteX0" fmla="*/ 25152 w 1413686"/>
                            <a:gd name="connsiteY0" fmla="*/ 0 h 2144254"/>
                            <a:gd name="connsiteX1" fmla="*/ 33619 w 1413686"/>
                            <a:gd name="connsiteY1" fmla="*/ 499533 h 2144254"/>
                            <a:gd name="connsiteX2" fmla="*/ 355355 w 1413686"/>
                            <a:gd name="connsiteY2" fmla="*/ 530991 h 2144254"/>
                            <a:gd name="connsiteX3" fmla="*/ 1235885 w 1413686"/>
                            <a:gd name="connsiteY3" fmla="*/ 620475 h 2144254"/>
                            <a:gd name="connsiteX4" fmla="*/ 1413686 w 1413686"/>
                            <a:gd name="connsiteY4" fmla="*/ 2144254 h 2144254"/>
                            <a:gd name="connsiteX0" fmla="*/ 25152 w 1413686"/>
                            <a:gd name="connsiteY0" fmla="*/ 0 h 2144254"/>
                            <a:gd name="connsiteX1" fmla="*/ 33619 w 1413686"/>
                            <a:gd name="connsiteY1" fmla="*/ 499533 h 2144254"/>
                            <a:gd name="connsiteX2" fmla="*/ 355355 w 1413686"/>
                            <a:gd name="connsiteY2" fmla="*/ 530991 h 2144254"/>
                            <a:gd name="connsiteX3" fmla="*/ 1235885 w 1413686"/>
                            <a:gd name="connsiteY3" fmla="*/ 680131 h 2144254"/>
                            <a:gd name="connsiteX4" fmla="*/ 1413686 w 1413686"/>
                            <a:gd name="connsiteY4" fmla="*/ 2144254 h 2144254"/>
                            <a:gd name="connsiteX0" fmla="*/ 25152 w 1417693"/>
                            <a:gd name="connsiteY0" fmla="*/ 0 h 2184522"/>
                            <a:gd name="connsiteX1" fmla="*/ 33619 w 1417693"/>
                            <a:gd name="connsiteY1" fmla="*/ 499533 h 2184522"/>
                            <a:gd name="connsiteX2" fmla="*/ 355355 w 1417693"/>
                            <a:gd name="connsiteY2" fmla="*/ 530991 h 2184522"/>
                            <a:gd name="connsiteX3" fmla="*/ 1235885 w 1417693"/>
                            <a:gd name="connsiteY3" fmla="*/ 680131 h 2184522"/>
                            <a:gd name="connsiteX4" fmla="*/ 1417693 w 1417693"/>
                            <a:gd name="connsiteY4" fmla="*/ 2184522 h 2184522"/>
                            <a:gd name="connsiteX0" fmla="*/ 34757 w 1427298"/>
                            <a:gd name="connsiteY0" fmla="*/ 0 h 2184522"/>
                            <a:gd name="connsiteX1" fmla="*/ 43224 w 1427298"/>
                            <a:gd name="connsiteY1" fmla="*/ 499533 h 2184522"/>
                            <a:gd name="connsiteX2" fmla="*/ 502790 w 1427298"/>
                            <a:gd name="connsiteY2" fmla="*/ 642070 h 2184522"/>
                            <a:gd name="connsiteX3" fmla="*/ 1245490 w 1427298"/>
                            <a:gd name="connsiteY3" fmla="*/ 680131 h 2184522"/>
                            <a:gd name="connsiteX4" fmla="*/ 1427298 w 1427298"/>
                            <a:gd name="connsiteY4" fmla="*/ 2184522 h 2184522"/>
                            <a:gd name="connsiteX0" fmla="*/ 34757 w 1427298"/>
                            <a:gd name="connsiteY0" fmla="*/ 0 h 2184522"/>
                            <a:gd name="connsiteX1" fmla="*/ 43224 w 1427298"/>
                            <a:gd name="connsiteY1" fmla="*/ 499533 h 2184522"/>
                            <a:gd name="connsiteX2" fmla="*/ 502790 w 1427298"/>
                            <a:gd name="connsiteY2" fmla="*/ 642070 h 2184522"/>
                            <a:gd name="connsiteX3" fmla="*/ 1245490 w 1427298"/>
                            <a:gd name="connsiteY3" fmla="*/ 680131 h 2184522"/>
                            <a:gd name="connsiteX4" fmla="*/ 1427298 w 1427298"/>
                            <a:gd name="connsiteY4" fmla="*/ 2184522 h 2184522"/>
                            <a:gd name="connsiteX0" fmla="*/ 34757 w 1427298"/>
                            <a:gd name="connsiteY0" fmla="*/ 0 h 2184522"/>
                            <a:gd name="connsiteX1" fmla="*/ 43224 w 1427298"/>
                            <a:gd name="connsiteY1" fmla="*/ 499533 h 2184522"/>
                            <a:gd name="connsiteX2" fmla="*/ 502790 w 1427298"/>
                            <a:gd name="connsiteY2" fmla="*/ 642070 h 2184522"/>
                            <a:gd name="connsiteX3" fmla="*/ 1265245 w 1427298"/>
                            <a:gd name="connsiteY3" fmla="*/ 994850 h 2184522"/>
                            <a:gd name="connsiteX4" fmla="*/ 1427298 w 1427298"/>
                            <a:gd name="connsiteY4" fmla="*/ 2184522 h 2184522"/>
                            <a:gd name="connsiteX0" fmla="*/ 34757 w 1427298"/>
                            <a:gd name="connsiteY0" fmla="*/ 0 h 2184522"/>
                            <a:gd name="connsiteX1" fmla="*/ 43224 w 1427298"/>
                            <a:gd name="connsiteY1" fmla="*/ 499533 h 2184522"/>
                            <a:gd name="connsiteX2" fmla="*/ 502790 w 1427298"/>
                            <a:gd name="connsiteY2" fmla="*/ 642070 h 2184522"/>
                            <a:gd name="connsiteX3" fmla="*/ 1265245 w 1427298"/>
                            <a:gd name="connsiteY3" fmla="*/ 994850 h 2184522"/>
                            <a:gd name="connsiteX4" fmla="*/ 1427298 w 1427298"/>
                            <a:gd name="connsiteY4" fmla="*/ 2184522 h 2184522"/>
                            <a:gd name="connsiteX0" fmla="*/ 90406 w 1403926"/>
                            <a:gd name="connsiteY0" fmla="*/ 0 h 2619575"/>
                            <a:gd name="connsiteX1" fmla="*/ 19852 w 1403926"/>
                            <a:gd name="connsiteY1" fmla="*/ 934586 h 2619575"/>
                            <a:gd name="connsiteX2" fmla="*/ 479418 w 1403926"/>
                            <a:gd name="connsiteY2" fmla="*/ 1077123 h 2619575"/>
                            <a:gd name="connsiteX3" fmla="*/ 1241873 w 1403926"/>
                            <a:gd name="connsiteY3" fmla="*/ 1429903 h 2619575"/>
                            <a:gd name="connsiteX4" fmla="*/ 1403926 w 1403926"/>
                            <a:gd name="connsiteY4" fmla="*/ 2619575 h 261957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403926" h="2619575">
                              <a:moveTo>
                                <a:pt x="90406" y="0"/>
                              </a:moveTo>
                              <a:cubicBezTo>
                                <a:pt x="67828" y="201789"/>
                                <a:pt x="-44983" y="755066"/>
                                <a:pt x="19852" y="934586"/>
                              </a:cubicBezTo>
                              <a:cubicBezTo>
                                <a:pt x="84687" y="1114106"/>
                                <a:pt x="275748" y="994570"/>
                                <a:pt x="479418" y="1077123"/>
                              </a:cubicBezTo>
                              <a:cubicBezTo>
                                <a:pt x="683088" y="1159676"/>
                                <a:pt x="1064817" y="1154315"/>
                                <a:pt x="1241873" y="1429903"/>
                              </a:cubicBezTo>
                              <a:cubicBezTo>
                                <a:pt x="1418929" y="1992440"/>
                                <a:pt x="1385582" y="2539142"/>
                                <a:pt x="1403926" y="2619575"/>
                              </a:cubicBezTo>
                            </a:path>
                          </a:pathLst>
                        </a:cu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reeform 1" o:spid="_x0000_s1026" style="position:absolute;margin-left:163.75pt;margin-top:12.15pt;width:8.75pt;height:44.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403926,261957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" path="m90406,0c67828,201789,-44983,755066,19852,934586,84687,1114106,275748,994570,479418,1077123,683088,1159676,1064817,1154315,1241873,1429903,1418929,1992440,1385582,2539142,1403926,2619575e" filled="f" strokecolor="#4f81bd [3204]" strokeweight="2pt">
                <v:shadow on="t" opacity="24903f" mv:blur="40000f" origin=",.5" offset="0,20000emu"/>
                <v:path arrowok="t" o:connecttype="custom" o:connectlocs="7156,0;1571,202082;37947,232902;98298,309182;111125,566420" o:connectangles="0,0,0,0,0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1C1C406" wp14:editId="2F156934">
                <wp:simplePos x="0" y="0"/>
                <wp:positionH relativeFrom="column">
                  <wp:posOffset>3516630</wp:posOffset>
                </wp:positionH>
                <wp:positionV relativeFrom="paragraph">
                  <wp:posOffset>167640</wp:posOffset>
                </wp:positionV>
                <wp:extent cx="146050" cy="513080"/>
                <wp:effectExtent l="50800" t="25400" r="31750" b="71120"/>
                <wp:wrapThrough wrapText="bothSides">
                  <wp:wrapPolygon edited="0">
                    <wp:start x="3757" y="-1069"/>
                    <wp:lineTo x="-7513" y="0"/>
                    <wp:lineTo x="-7513" y="16040"/>
                    <wp:lineTo x="3757" y="23525"/>
                    <wp:lineTo x="18783" y="23525"/>
                    <wp:lineTo x="22539" y="17109"/>
                    <wp:lineTo x="22539" y="3208"/>
                    <wp:lineTo x="18783" y="-1069"/>
                    <wp:lineTo x="3757" y="-1069"/>
                  </wp:wrapPolygon>
                </wp:wrapThrough>
                <wp:docPr id="206" name="Group 2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050" cy="513080"/>
                          <a:chOff x="0" y="12700"/>
                          <a:chExt cx="146050" cy="513080"/>
                        </a:xfrm>
                      </wpg:grpSpPr>
                      <wpg:grpSp>
                        <wpg:cNvPr id="207" name="Group 207"/>
                        <wpg:cNvGrpSpPr/>
                        <wpg:grpSpPr>
                          <a:xfrm>
                            <a:off x="72390" y="12700"/>
                            <a:ext cx="0" cy="513080"/>
                            <a:chOff x="107315" y="12700"/>
                            <a:chExt cx="0" cy="51308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211" name="Straight Connector 211"/>
                          <wps:cNvCnPr/>
                          <wps:spPr>
                            <a:xfrm>
                              <a:off x="107315" y="1270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2" name="Straight Connector 212"/>
                          <wps:cNvCnPr/>
                          <wps:spPr>
                            <a:xfrm>
                              <a:off x="107315" y="34671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13" name="Rectangle 213"/>
                        <wps:cNvSpPr/>
                        <wps:spPr>
                          <a:xfrm>
                            <a:off x="0" y="194310"/>
                            <a:ext cx="146050" cy="1460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06" o:spid="_x0000_s1026" style="position:absolute;margin-left:276.9pt;margin-top:13.2pt;width:11.5pt;height:40.4pt;z-index:251660288;mso-height-relative:margin" coordorigin=",12700" coordsize="146050,5130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">
                <v:group id="Group 207" o:spid="_x0000_s1027" style="position:absolute;left:72390;top:12700;width:0;height:513080" coordorigin="107315,12700" coordsize="0,5130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B8IY1TGAAAA3AAA&#10;AA8AAAAAAAAAAAAAAAAAqQIAAGRycy9kb3ducmV2LnhtbFBLBQYAAAAABAAEAPoAAACcAwAAAAA=&#10;">
                  <v:line id="Straight Connector 211" o:spid="_x0000_s1028" style="position:absolute;visibility:visible;mso-wrap-style:square" from="107315,12700" to="107315,1917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MZq6sIAAADcAAAADwAAAGRycy9kb3ducmV2LnhtbESPT4vCMBTE7wt+h/AEb2taD7JWo4gg&#10;7KngP7w+kmdTbF5qk9Xqp98sLHgcZuY3zGLVu0bcqQu1ZwX5OANBrL2puVJwPGw/v0CEiGyw8UwK&#10;nhRgtRx8LLAw/sE7uu9jJRKEQ4EKbIxtIWXQlhyGsW+Jk3fxncOYZFdJ0+EjwV0jJ1k2lQ5rTgsW&#10;W9pY0tf9j1Ogj+fqdFtzuTvMTvqFpSmdNUqNhv16DiJSH9/h//a3UTDJc/g7k46AXP4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MZq6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12" o:spid="_x0000_s1029" style="position:absolute;visibility:visible;mso-wrap-style:square" from="107315,346710" to="107315,5257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BT0ncIAAADcAAAADwAAAGRycy9kb3ducmV2LnhtbESPT4vCMBTE7wt+h/CEva2pPSxajSKC&#10;sKeC//D6SJ5NsXmpTVa7++mNIHgcZuY3zHzZu0bcqAu1ZwXjUQaCWHtTc6XgsN98TUCEiGyw8UwK&#10;/ijAcjH4mGNh/J23dNvFSiQIhwIV2BjbQsqgLTkMI98SJ+/sO4cxya6SpsN7grtG5ln2LR3WnBYs&#10;trS2pC+7X6dAH07V8bricrufHvU/lqZ01ij1OexXMxCR+vgOv9o/RkE+zuF5Jh0BuXg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BT0n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</v:group>
                <v:rect id="Rectangle 213" o:spid="_x0000_s1030" style="position:absolute;top:194310;width:146050;height:1460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MmBjxQAA&#10;ANwAAAAPAAAAZHJzL2Rvd25yZXYueG1sRI/NasMwEITvhb6D2EBvjWw3DcGNbEogpTmUkJ8HWKyN&#10;5cZaGUtxnLePAoUeh5n5hlmWo23FQL1vHCtIpwkI4srphmsFx8P6dQHCB2SNrWNScCMPZfH8tMRc&#10;uyvvaNiHWkQI+xwVmBC6XEpfGbLop64jjt7J9RZDlH0tdY/XCLetzJJkLi02HBcMdrQyVJ33F6vA&#10;/n4NvPCn42z7Hrbjpt2tNj9GqZfJ+PkBItAY/sN/7W+tIEvf4HEmHgFZ3A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EyYGP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  <w10:wrap type="through"/>
              </v:group>
            </w:pict>
          </mc:Fallback>
        </mc:AlternateContent>
      </w:r>
      <w:r w:rsidR="009213D1">
        <w:rPr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28F32843" wp14:editId="6371AA1C">
                <wp:simplePos x="0" y="0"/>
                <wp:positionH relativeFrom="column">
                  <wp:posOffset>2790825</wp:posOffset>
                </wp:positionH>
                <wp:positionV relativeFrom="paragraph">
                  <wp:posOffset>150495</wp:posOffset>
                </wp:positionV>
                <wp:extent cx="215900" cy="551180"/>
                <wp:effectExtent l="50800" t="25400" r="38100" b="83820"/>
                <wp:wrapNone/>
                <wp:docPr id="90" name="Group 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551180"/>
                          <a:chOff x="0" y="0"/>
                          <a:chExt cx="215900" cy="55118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91" name="Isosceles Triangle 91"/>
                        <wps:cNvSpPr/>
                        <wps:spPr>
                          <a:xfrm rot="10800000">
                            <a:off x="0" y="185420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Straight Connector 92"/>
                        <wps:cNvCnPr/>
                        <wps:spPr>
                          <a:xfrm>
                            <a:off x="107315" y="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" name="Straight Connector 93"/>
                        <wps:cNvCnPr/>
                        <wps:spPr>
                          <a:xfrm>
                            <a:off x="107315" y="37211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90" o:spid="_x0000_s1026" style="position:absolute;margin-left:219.75pt;margin-top:11.85pt;width:17pt;height:43.4pt;z-index:251657216;mso-width-relative:margin;mso-height-relative:margin" coordsize="215900,5511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">
                <v:shapetype id="_x0000_t5" coordsize="21600,21600" o:spt="5" adj="10800" path="m@0,0l0,21600,21600,21600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91" o:spid="_x0000_s1027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bInVwgAA&#10;ANsAAAAPAAAAZHJzL2Rvd25yZXYueG1sRI9Bi8IwEIXvC/6HMIKXRVM9uN1qFBEU8SK6gtehGdti&#10;MylJrPXfG0HY4+PN+968+bIztWjJ+cqygvEoAUGcW11xoeD8txmmIHxA1lhbJgVP8rBc9L7mmGn7&#10;4CO1p1CICGGfoYIyhCaT0uclGfQj2xBH72qdwRClK6R2+IhwU8tJkkylwYpjQ4kNrUvKb6e7iW/s&#10;vrcTu+4u6dkcD+mldntsf5Qa9LvVDESgLvwff9I7reB3DO8tEQBy8Q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9sidXCAAAA2wAAAA8AAAAAAAAAAAAAAAAAlwIAAGRycy9kb3du&#10;cmV2LnhtbFBLBQYAAAAABAAEAPUAAACG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92" o:spid="_x0000_s1028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Y003cMAAADbAAAADwAAAGRycy9kb3ducmV2LnhtbESPQWvCQBSE70L/w/IKvemmOZQmdRUp&#10;FDwFEhWvj93XbDD7Nma3Gv31bqHQ4zAz3zDL9eR6caExdJ4VvC4yEMTam45bBfvd1/wdRIjIBnvP&#10;pOBGAdarp9kSS+OvXNOlia1IEA4lKrAxDqWUQVtyGBZ+IE7etx8dxiTHVpoRrwnuepln2Zt02HFa&#10;sDjQpyV9an6cAr0/tofzhqt6Vxz0HStTOWuUenmeNh8gIk3xP/zX3hoFRQ6/X9IPkKsH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GNNN3DAAAA2w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93" o:spid="_x0000_s1029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sGRRsEAAADbAAAADwAAAGRycy9kb3ducmV2LnhtbESPT4vCMBTE78J+h/AWvGmqgmjXKLIg&#10;7KngP7w+krdNsXnpNlmtfnojCB6HmfkNs1h1rhYXakPlWcFomIEg1t5UXCo47DeDGYgQkQ3WnknB&#10;jQKslh+9BebGX3lLl10sRYJwyFGBjbHJpQzaksMw9A1x8n596zAm2ZbStHhNcFfLcZZNpcOK04LF&#10;hr4t6fPu3ynQh1N5/Ftzsd3Pj/qOhSmcNUr1P7v1F4hIXXyHX+0fo2A+geeX9APk8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uwZFGwQAAANs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  <w:r w:rsidR="00EC665B">
        <w:rPr>
          <w:noProof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2CF3F7CA" wp14:editId="1A97D32F">
                <wp:simplePos x="0" y="0"/>
                <wp:positionH relativeFrom="column">
                  <wp:posOffset>561975</wp:posOffset>
                </wp:positionH>
                <wp:positionV relativeFrom="paragraph">
                  <wp:posOffset>169545</wp:posOffset>
                </wp:positionV>
                <wp:extent cx="215900" cy="551180"/>
                <wp:effectExtent l="50800" t="25400" r="38100" b="83820"/>
                <wp:wrapNone/>
                <wp:docPr id="200" name="Group 2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551180"/>
                          <a:chOff x="0" y="0"/>
                          <a:chExt cx="215900" cy="55118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01" name="Isosceles Triangle 201"/>
                        <wps:cNvSpPr/>
                        <wps:spPr>
                          <a:xfrm rot="10800000">
                            <a:off x="0" y="185420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2" name="Straight Connector 202"/>
                        <wps:cNvCnPr/>
                        <wps:spPr>
                          <a:xfrm>
                            <a:off x="107315" y="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" name="Straight Connector 203"/>
                        <wps:cNvCnPr/>
                        <wps:spPr>
                          <a:xfrm>
                            <a:off x="107315" y="37211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00" o:spid="_x0000_s1026" style="position:absolute;margin-left:44.25pt;margin-top:13.35pt;width:17pt;height:43.4pt;z-index:251652096;mso-width-relative:margin;mso-height-relative:margin" coordsize="215900,5511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">
                <v:shape id="Isosceles Triangle 201" o:spid="_x0000_s1027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koM9wwAA&#10;ANwAAAAPAAAAZHJzL2Rvd25yZXYueG1sRI9Bi8IwEIXvwv6HMMJeZE3tQUvXKCKsyF5ELXgdmrEt&#10;NpOSxNr99xtB8Ph48743b7keTCt6cr6xrGA2TUAQl1Y3XCkozj9fGQgfkDW2lknBH3lYrz5GS8y1&#10;ffCR+lOoRISwz1FBHUKXS+nLmgz6qe2Io3e1zmCI0lVSO3xEuGllmiRzabDh2FBjR9uaytvpbuIb&#10;+8kutdvhkhXmeMgurfvFfqHU53jYfIMINIT38Su91wrSZAbPMZEAcvUP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lkoM9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202" o:spid="_x0000_s1028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c1iQMIAAADcAAAADwAAAGRycy9kb3ducmV2LnhtbESPT4vCMBTE7wt+h/AEb2tqD4tWo4gg&#10;7KngP7w+kmdTbF5qk9Wun36zIHgcZuY3zGLVu0bcqQu1ZwWTcQaCWHtTc6XgeNh+TkGEiGyw8UwK&#10;finAajn4WGBh/IN3dN/HSiQIhwIV2BjbQsqgLTkMY98SJ+/iO4cxya6SpsNHgrtG5ln2JR3WnBYs&#10;trSxpK/7H6dAH8/V6bbmcneYnfQTS1M6a5QaDfv1HESkPr7Dr/a3UZBnOfyfSUdALv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Ac1iQM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203" o:spid="_x0000_s1029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oHH28QAAADcAAAADwAAAGRycy9kb3ducmV2LnhtbESPwWrDMBBE74X8g9hCbo3cBErjRAmh&#10;UMjJYDsh10XaWqbWyrGU2O3XV4VCj8PMvGG2+8l14k5DaD0reF5kIIi1Ny03Ck71+9MriBCRDXae&#10;ScEXBdjvZg9bzI0fuaR7FRuRIBxyVGBj7HMpg7bkMCx8T5y8Dz84jEkOjTQDjgnuOrnMshfpsOW0&#10;YLGnN0v6s7o5Bfp0ac7XAxdlvT7rbyxM4axRav44HTYgIk3xP/zXPhoFy2wFv2fSEZC7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ugcfb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4F181266" w14:textId="0AAD1657" w:rsidR="00EC665B" w:rsidRDefault="00575232" w:rsidP="00EC665B">
      <w:pPr>
        <w:tabs>
          <w:tab w:val="left" w:pos="1530"/>
          <w:tab w:val="left" w:pos="414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53485A6" wp14:editId="4D8D71D6">
                <wp:simplePos x="0" y="0"/>
                <wp:positionH relativeFrom="column">
                  <wp:posOffset>3149600</wp:posOffset>
                </wp:positionH>
                <wp:positionV relativeFrom="paragraph">
                  <wp:posOffset>167640</wp:posOffset>
                </wp:positionV>
                <wp:extent cx="241300" cy="171450"/>
                <wp:effectExtent l="25400" t="0" r="63500" b="82550"/>
                <wp:wrapThrough wrapText="bothSides">
                  <wp:wrapPolygon edited="0">
                    <wp:start x="-2274" y="0"/>
                    <wp:lineTo x="-2274" y="25600"/>
                    <wp:lineTo x="0" y="28800"/>
                    <wp:lineTo x="22737" y="28800"/>
                    <wp:lineTo x="25011" y="6400"/>
                    <wp:lineTo x="25011" y="0"/>
                    <wp:lineTo x="-2274" y="0"/>
                  </wp:wrapPolygon>
                </wp:wrapThrough>
                <wp:docPr id="94" name="Equal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300" cy="171450"/>
                        </a:xfrm>
                        <a:prstGeom prst="mathEqual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Equal 94" o:spid="_x0000_s1026" style="position:absolute;margin-left:248pt;margin-top:13.2pt;width:19pt;height:13.5pt;z-index:251658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41300,1714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" path="m31984,35319l209316,35319,209316,75644,31984,75644,31984,35319xm31984,95806l209316,95806,209316,136131,31984,136131,31984,95806xe" fillcolor="#4f81bd [3204]" strokecolor="#4579b8 [3044]">
                <v:fill color2="#a7bfde [1620]" rotate="t" type="gradient">
                  <o:fill v:ext="view" type="gradientUnscaled"/>
                </v:fill>
                <v:shadow on="t" opacity="22937f" mv:blur="40000f" origin=",.5" offset="0,23000emu"/>
                <v:path arrowok="t" o:connecttype="custom" o:connectlocs="31984,35319;209316,35319;209316,75644;31984,75644;31984,35319;31984,95806;209316,95806;209316,136131;31984,136131;31984,95806" o:connectangles="0,0,0,0,0,0,0,0,0,0"/>
                <w10:wrap type="through"/>
              </v:shape>
            </w:pict>
          </mc:Fallback>
        </mc:AlternateContent>
      </w:r>
    </w:p>
    <w:p w14:paraId="70EBFF58" w14:textId="2BCE294E" w:rsidR="002D716B" w:rsidRDefault="00EC665B" w:rsidP="009213D1">
      <w:pPr>
        <w:tabs>
          <w:tab w:val="left" w:pos="1530"/>
          <w:tab w:val="left" w:pos="4140"/>
          <w:tab w:val="left" w:pos="450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65B4EFF" wp14:editId="46550EAF">
                <wp:simplePos x="0" y="0"/>
                <wp:positionH relativeFrom="column">
                  <wp:posOffset>2336800</wp:posOffset>
                </wp:positionH>
                <wp:positionV relativeFrom="paragraph">
                  <wp:posOffset>17780</wp:posOffset>
                </wp:positionV>
                <wp:extent cx="146050" cy="133350"/>
                <wp:effectExtent l="25400" t="25400" r="31750" b="69850"/>
                <wp:wrapThrough wrapText="bothSides">
                  <wp:wrapPolygon edited="0">
                    <wp:start x="0" y="-4114"/>
                    <wp:lineTo x="-3757" y="0"/>
                    <wp:lineTo x="-3757" y="20571"/>
                    <wp:lineTo x="3757" y="28800"/>
                    <wp:lineTo x="18783" y="28800"/>
                    <wp:lineTo x="22539" y="4114"/>
                    <wp:lineTo x="22539" y="-4114"/>
                    <wp:lineTo x="0" y="-4114"/>
                  </wp:wrapPolygon>
                </wp:wrapThrough>
                <wp:docPr id="89" name="Plus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50" cy="133350"/>
                        </a:xfrm>
                        <a:prstGeom prst="mathPlus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Plus 89" o:spid="_x0000_s1026" style="position:absolute;margin-left:184pt;margin-top:1.4pt;width:11.5pt;height:10.5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46050,1333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" path="m19359,50993l57343,50993,57343,17676,88707,17676,88707,50993,126691,50993,126691,82357,88707,82357,88707,115674,57343,115674,57343,82357,19359,82357,19359,50993xe" fillcolor="#4f81bd [3204]" strokecolor="#4579b8 [3044]">
                <v:fill color2="#a7bfde [1620]" rotate="t" type="gradient">
                  <o:fill v:ext="view" type="gradientUnscaled"/>
                </v:fill>
                <v:shadow on="t" opacity="22937f" mv:blur="40000f" origin=",.5" offset="0,23000emu"/>
                <v:path arrowok="t" o:connecttype="custom" o:connectlocs="19359,50993;57343,50993;57343,17676;88707,17676;88707,50993;126691,50993;126691,82357;88707,82357;88707,115674;57343,115674;57343,82357;19359,82357;19359,50993" o:connectangles="0,0,0,0,0,0,0,0,0,0,0,0,0"/>
                <w10:wrap type="through"/>
              </v:shape>
            </w:pict>
          </mc:Fallback>
        </mc:AlternateContent>
      </w:r>
      <w:r w:rsidR="002D716B">
        <w:t xml:space="preserve">Let </w:t>
      </w:r>
      <w:r>
        <w:t>A</w:t>
      </w:r>
      <w:r w:rsidR="002D716B">
        <w:t xml:space="preserve"> =  </w:t>
      </w:r>
      <w:r w:rsidR="002D716B">
        <w:tab/>
        <w:t xml:space="preserve">and  </w:t>
      </w:r>
      <w:bookmarkStart w:id="0" w:name="OLE_LINK1"/>
      <w:bookmarkStart w:id="1" w:name="OLE_LINK2"/>
      <w:bookmarkStart w:id="2" w:name="OLE_LINK3"/>
      <w:bookmarkStart w:id="3" w:name="OLE_LINK8"/>
      <w:r w:rsidR="0039573A" w:rsidRPr="002D716B">
        <w:rPr>
          <w:position w:val="-6"/>
        </w:rPr>
        <w:object w:dxaOrig="760" w:dyaOrig="280" w14:anchorId="4CB8F028">
          <v:shape id="_x0000_i1026" type="#_x0000_t75" style="width:38pt;height:14pt" o:ole="">
            <v:imagedata r:id="rId10" o:title=""/>
          </v:shape>
          <o:OLEObject Type="Embed" ProgID="Equation.DSMT4" ShapeID="_x0000_i1026" DrawAspect="Content" ObjectID="_1453391677" r:id="rId11"/>
        </w:object>
      </w:r>
      <w:bookmarkEnd w:id="0"/>
      <w:bookmarkEnd w:id="1"/>
      <w:bookmarkEnd w:id="2"/>
      <w:bookmarkEnd w:id="3"/>
      <w:r w:rsidR="002D716B">
        <w:t xml:space="preserve"> </w:t>
      </w:r>
      <w:r w:rsidR="0039573A">
        <w:t xml:space="preserve"> =</w:t>
      </w:r>
      <w:r w:rsidR="009213D1">
        <w:t xml:space="preserve">       </w:t>
      </w:r>
      <w:r w:rsidR="009213D1" w:rsidRPr="002D716B">
        <w:rPr>
          <w:position w:val="-6"/>
        </w:rPr>
        <w:object w:dxaOrig="200" w:dyaOrig="240" w14:anchorId="50A6CA03">
          <v:shape id="_x0000_i1027" type="#_x0000_t75" style="width:10pt;height:12pt" o:ole="">
            <v:imagedata r:id="rId12" o:title=""/>
          </v:shape>
          <o:OLEObject Type="Embed" ProgID="Equation.DSMT4" ShapeID="_x0000_i1027" DrawAspect="Content" ObjectID="_1453391678" r:id="rId13"/>
        </w:object>
      </w:r>
    </w:p>
    <w:p w14:paraId="479C8B99" w14:textId="1627EA12" w:rsidR="00AA5B8F" w:rsidRDefault="00AA5B8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28D3EAC6" w14:textId="3CB926B3" w:rsidR="009213D1" w:rsidRDefault="00B71F8D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85FAA10" wp14:editId="482137A6">
                <wp:simplePos x="0" y="0"/>
                <wp:positionH relativeFrom="column">
                  <wp:posOffset>1314450</wp:posOffset>
                </wp:positionH>
                <wp:positionV relativeFrom="paragraph">
                  <wp:posOffset>111760</wp:posOffset>
                </wp:positionV>
                <wp:extent cx="1108710" cy="565150"/>
                <wp:effectExtent l="50800" t="25400" r="59690" b="95250"/>
                <wp:wrapNone/>
                <wp:docPr id="301" name="Group 3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565150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15" name="Group 215"/>
                        <wpg:cNvGrpSpPr/>
                        <wpg:grpSpPr>
                          <a:xfrm>
                            <a:off x="0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216" name="Straight Connector 216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17" name="Group 217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218" name="Oval 218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9" name="Oval 219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22" name="Oval 222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88" name="Straight Connector 288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9" name="Straight Connector 289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0" name="Straight Connector 290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1" name="Straight Connector 291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2" name="Straight Connector 292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3" name="Straight Connector 293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4" name="Straight Connector 294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98" name="Rectangle 298"/>
                        <wps:cNvSpPr/>
                        <wps:spPr>
                          <a:xfrm>
                            <a:off x="44450" y="184785"/>
                            <a:ext cx="184150" cy="1841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Rectangle 299"/>
                        <wps:cNvSpPr/>
                        <wps:spPr>
                          <a:xfrm>
                            <a:off x="292100" y="184785"/>
                            <a:ext cx="184150" cy="1841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0" name="Rectangle 300"/>
                        <wps:cNvSpPr/>
                        <wps:spPr>
                          <a:xfrm>
                            <a:off x="819150" y="184785"/>
                            <a:ext cx="184150" cy="1841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01" o:spid="_x0000_s1026" style="position:absolute;margin-left:103.5pt;margin-top:8.8pt;width:87.3pt;height:44.5pt;z-index:251662336;mso-width-relative:margin;mso-height-relative:margin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">
                <v:group id="Group 215" o:spid="_x0000_s1027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AVPzmXGAAAA3AAA&#10;AA8AAAAAAAAAAAAAAAAAqQIAAGRycy9kb3ducmV2LnhtbFBLBQYAAAAABAAEAPoAAACcAwAAAAA=&#10;">
                  <v:line id="Straight Connector 216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y/ynsIAAADcAAAADwAAAGRycy9kb3ducmV2LnhtbESPT4vCMBTE78J+h/AW9mZTPYhbjSLC&#10;gqeC//D6SJ5NsXmpTVbrfnojCHscZuY3zHzZu0bcqAu1ZwWjLAdBrL2puVJw2P8MpyBCRDbYeCYF&#10;DwqwXHwM5lgYf+ct3XaxEgnCoUAFNsa2kDJoSw5D5lvi5J195zAm2VXSdHhPcNfIcZ5PpMOa04LF&#10;ltaW9GX36xTow6k6XldcbvffR/2HpSmdNUp9ffarGYhIffwPv9sbo2A8msD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+y/yn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group id="Group 217" o:spid="_x0000_s1029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a0fWJxAAAANwAAAAP&#10;AAAAAAAAAAAAAAAAAKkCAABkcnMvZG93bnJldi54bWxQSwUGAAAAAAQABAD6AAAAmgMAAAAA&#10;">
                    <v:oval id="Oval 218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U4/owgAA&#10;ANwAAAAPAAAAZHJzL2Rvd25yZXYueG1sRE9Na8JAEL0L/odlBC9SNwlUJHUVDQTqsbEUj9PsNIlm&#10;Z2N2m6T/vnso9Ph437vDZFoxUO8aywridQSCuLS64UrB+yV/2oJwHllja5kU/JCDw34+22Gq7chv&#10;NBS+EiGEXYoKau+7VEpX1mTQrW1HHLgv2xv0AfaV1D2OIdy0MomijTTYcGiosaOspvJefBsFJyo3&#10;yef5lq3y4/hx9cUzPladUsvFdHwB4Wny/+I/96tWkMRhbTgTjoDc/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tTj+jCAAAA3AAAAA8AAAAAAAAAAAAAAAAAlwIAAGRycy9kb3du&#10;cmV2LnhtbFBLBQYAAAAABAAEAPUAAACG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219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HypzxQAA&#10;ANwAAAAPAAAAZHJzL2Rvd25yZXYueG1sRI9Ba8JAFITvBf/D8oRexGwMVGzqGlJBaI+mRXp8Zl+T&#10;aPZtmt2a9N+7gtDjMDPfMOtsNK24UO8aywoWUQyCuLS64UrB58duvgLhPLLG1jIp+CMH2WbysMZU&#10;24H3dCl8JQKEXYoKau+7VEpX1mTQRbYjDt637Q36IPtK6h6HADetTOJ4KQ02HBZq7GhbU3kufo2C&#10;VyqXyfH9tJ3t8uHw5Ysn/Jl1Sj1Ox/wFhKfR/4fv7TetIFk8w+1MOAJycw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QfKnP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222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013K/xQAA&#10;ANwAAAAPAAAAZHJzL2Rvd25yZXYueG1sRI9Ba8JAFITvgv9heUIvUjddUCR1E1QQ2qNpKR5fs69J&#10;NPs2Zrcm/ffdQsHjMDPfMJt8tK24Ue8bxxqeFgkI4tKZhisN72+HxzUIH5ANto5Jww95yLPpZIOp&#10;cQMf6VaESkQI+xQ11CF0qZS+rMmiX7iOOHpfrrcYouwraXocIty2UiXJSlpsOC7U2NG+pvJSfFsN&#10;OypX6vP1vJ8ftsPHKRRLvM47rR9m4/YZRKAx3MP/7RejQSkFf2fiEZDZL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TXcr/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288" o:spid="_x0000_s1033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fZW8L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kmtam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DfZW8L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289" o:spid="_x0000_s1034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rrza8IAAADcAAAADwAAAGRycy9kb3ducmV2LnhtbESPT4vCMBTE74LfITzBm6Z6EO0aRQRh&#10;TwX/sddH8myKzUttslr99EZY2OMwM79hluvO1eJObag8K5iMMxDE2puKSwWn4240BxEissHaMyl4&#10;UoD1qt9bYm78g/d0P8RSJAiHHBXYGJtcyqAtOQxj3xAn7+JbhzHJtpSmxUeCu1pOs2wmHVacFiw2&#10;tLWkr4dfp0CffsrzbcPF/rg46xcWpnDWKDUcdJsvEJG6+B/+a38bBdP5Aj5n0hGQqz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rrza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90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lnMK7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kluan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dlnMK7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291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RVpsMIAAADcAAAADwAAAGRycy9kb3ducmV2LnhtbESPT4vCMBTE7wt+h/AEb2uqB1m7RhFB&#10;8FTwH3t9JM+m2LzUJmr105sFweMwM79hZovO1eJGbag8KxgNMxDE2puKSwWH/fr7B0SIyAZrz6Tg&#10;QQEW897XDHPj77yl2y6WIkE45KjAxtjkUgZtyWEY+oY4eSffOoxJtqU0Ld4T3NVynGUT6bDitGCx&#10;oZUlfd5dnQJ9+CuPlyUX2/30qJ9YmMJZo9Sg3y1/QUTq4if8bm+MgvF0BP9n0hGQ8x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RVps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92" o:spid="_x0000_s1037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cf3x8IAAADcAAAADwAAAGRycy9kb3ducmV2LnhtbESPT4vCMBTE7wt+h/AEb2tqD7JWo4gg&#10;eCr4D6+P5NkUm5faRK376TcLC3scZuY3zGLVu0Y8qQu1ZwWTcQaCWHtTc6XgdNx+foEIEdlg45kU&#10;vCnAajn4WGBh/Iv39DzESiQIhwIV2BjbQsqgLTkMY98SJ+/qO4cxya6SpsNXgrtG5lk2lQ5rTgsW&#10;W9pY0rfDwynQp0t1vq+53B9nZ/2NpSmdNUqNhv16DiJSH//Df+2dUZDPcvg9k46AX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6cf3x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93" o:spid="_x0000_s1038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otSXMIAAADcAAAADwAAAGRycy9kb3ducmV2LnhtbESPT4vCMBTE7wt+h/AEb2uqwrJWo8jC&#10;gqeC//D6SJ5NsXmpTdTqp98Iwh6HmfkNM192rhY3akPlWcFomIEg1t5UXCrY734/v0GEiGyw9kwK&#10;HhRgueh9zDE3/s4bum1jKRKEQ44KbIxNLmXQlhyGoW+Ik3fyrcOYZFtK0+I9wV0tx1n2JR1WnBYs&#10;NvRjSZ+3V6dA74/l4bLiYrObHvQTC1M4a5Qa9LvVDESkLv6H3+21UTCeTu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otSX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94" o:spid="_x0000_s1039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WLKKMIAAADcAAAADwAAAGRycy9kb3ducmV2LnhtbESPT4vCMBTE7wt+h/AEb2uqyLJWo8jC&#10;gqeC//D6SJ5NsXmpTdTqp98Iwh6HmfkNM192rhY3akPlWcFomIEg1t5UXCrY734/v0GEiGyw9kwK&#10;HhRgueh9zDE3/s4bum1jKRKEQ44KbIxNLmXQlhyGoW+Ik3fyrcOYZFtK0+I9wV0tx1n2JR1WnBYs&#10;NvRjSZ+3V6dA74/l4bLiYrObHvQTC1M4a5Qa9LvVDESkLv6H3+21UTCeTu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CWLKK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</v:group>
                <v:rect id="Rectangle 298" o:spid="_x0000_s1040" style="position:absolute;left:44450;top:184785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RfFIwAAA&#10;ANwAAAAPAAAAZHJzL2Rvd25yZXYueG1sRE/NisIwEL4LvkMYYW+arqyiXaOIoKwHEbUPMDTTprvN&#10;pDSxdt/eHASPH9//atPbWnTU+sqxgs9JAoI4d7riUkF2248XIHxA1lg7JgX/5GGzHg5WmGr34At1&#10;11CKGMI+RQUmhCaV0ueGLPqJa4gjV7jWYoiwLaVu8RHDbS2nSTKXFiuODQYb2hnK/653q8D+Hjpe&#10;+CL7Os/CuT/Wl93xZJT6GPXbbxCB+vAWv9w/WsF0GdfGM/EIyPUT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iRfFIwAAAANwAAAAPAAAAAAAAAAAAAAAAAJcCAABkcnMvZG93bnJl&#10;di54bWxQSwUGAAAAAAQABAD1AAAAhA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  <v:rect id="Rectangle 299" o:spid="_x0000_s1041" style="position:absolute;left:292100;top:184785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CVTTwwAA&#10;ANwAAAAPAAAAZHJzL2Rvd25yZXYueG1sRI/RisIwFETfhf2HcBf2TdOVVbQaZRFc1geRqh9waa5N&#10;tbkpTaz1740g+DjMzBlmvuxsJVpqfOlYwfcgAUGcO11yoeB4WPcnIHxA1lg5JgV38rBcfPTmmGp3&#10;44zafShEhLBPUYEJoU6l9Lkhi37gauLonVxjMUTZFFI3eItwW8lhkoylxZLjgsGaVobyy/5qFdjz&#10;X8sTfzr+7EZh122qbLXZGqW+PrvfGYhAXXiHX+1/rWA4ncLzTDwCcvE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NCVTT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  <v:rect id="Rectangle 300" o:spid="_x0000_s1042" style="position:absolute;left:819150;top:184785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2GdUwQAA&#10;ANwAAAAPAAAAZHJzL2Rvd25yZXYueG1sRE/LisIwFN0L8w/hCrOzqY6KVKMMgjIuRHx8wKW5bTrT&#10;3JQm1s7fm4Xg8nDeq01va9FR6yvHCsZJCoI4d7riUsHtuhstQPiArLF2TAr+ycNm/TFYYabdg8/U&#10;XUIpYgj7DBWYEJpMSp8bsugT1xBHrnCtxRBhW0rd4iOG21pO0nQuLVYcGww2tDWU/13uVoH93Xe8&#10;8MVtepqFU3+oz9vD0Sj1Oey/lyAC9eEtfrl/tIKvNM6PZ+IRkOsn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QthnVMEAAADcAAAADwAAAAAAAAAAAAAAAACXAgAAZHJzL2Rvd25y&#10;ZXYueG1sUEsFBgAAAAAEAAQA9QAAAIU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</v:group>
            </w:pict>
          </mc:Fallback>
        </mc:AlternateContent>
      </w:r>
    </w:p>
    <w:p w14:paraId="7E176ED2" w14:textId="77777777" w:rsidR="000C371A" w:rsidRDefault="00575232" w:rsidP="00B61D3C">
      <w:pPr>
        <w:tabs>
          <w:tab w:val="left" w:pos="540"/>
          <w:tab w:val="left" w:pos="4050"/>
        </w:tabs>
        <w:rPr>
          <w:rFonts w:cstheme="minorHAnsi"/>
        </w:rPr>
      </w:pPr>
      <w:bookmarkStart w:id="4" w:name="OLE_LINK9"/>
      <w:bookmarkStart w:id="5" w:name="OLE_LINK10"/>
      <w:bookmarkStart w:id="6" w:name="OLE_LINK11"/>
      <w:bookmarkStart w:id="7" w:name="OLE_LINK21"/>
      <w:bookmarkStart w:id="8" w:name="OLE_LINK28"/>
      <w:bookmarkStart w:id="9" w:name="OLE_LINK29"/>
      <w:r>
        <w:rPr>
          <w:rFonts w:cstheme="minorHAnsi"/>
        </w:rPr>
        <w:t>Det(</w:t>
      </w:r>
      <w:r w:rsidRPr="002D716B">
        <w:rPr>
          <w:position w:val="-6"/>
        </w:rPr>
        <w:object w:dxaOrig="760" w:dyaOrig="280" w14:anchorId="75145847">
          <v:shape id="_x0000_i1028" type="#_x0000_t75" style="width:38pt;height:14pt" o:ole="">
            <v:imagedata r:id="rId14" o:title=""/>
          </v:shape>
          <o:OLEObject Type="Embed" ProgID="Equation.DSMT4" ShapeID="_x0000_i1028" DrawAspect="Content" ObjectID="_1453391679" r:id="rId15"/>
        </w:object>
      </w:r>
      <w:r>
        <w:rPr>
          <w:rFonts w:cstheme="minorHAnsi"/>
        </w:rPr>
        <w:t>) =</w:t>
      </w:r>
      <w:bookmarkEnd w:id="4"/>
      <w:bookmarkEnd w:id="5"/>
      <w:bookmarkEnd w:id="6"/>
      <w:bookmarkEnd w:id="7"/>
      <w:r>
        <w:rPr>
          <w:rFonts w:cstheme="minorHAnsi"/>
        </w:rPr>
        <w:t xml:space="preserve"> </w:t>
      </w:r>
      <w:r w:rsidR="00A167AA" w:rsidRPr="00A167AA">
        <w:rPr>
          <w:rFonts w:cstheme="minorHAnsi"/>
          <w:position w:val="-24"/>
        </w:rPr>
        <w:object w:dxaOrig="320" w:dyaOrig="660" w14:anchorId="44016792">
          <v:shape id="_x0000_i1029" type="#_x0000_t75" style="width:16pt;height:33pt" o:ole="">
            <v:imagedata r:id="rId16" o:title=""/>
          </v:shape>
          <o:OLEObject Type="Embed" ProgID="Equation.DSMT4" ShapeID="_x0000_i1029" DrawAspect="Content" ObjectID="_1453391680" r:id="rId17"/>
        </w:object>
      </w:r>
      <w:r w:rsidR="0002768A">
        <w:rPr>
          <w:rFonts w:cstheme="minorHAnsi"/>
        </w:rPr>
        <w:t xml:space="preserve">                            </w:t>
      </w:r>
    </w:p>
    <w:p w14:paraId="227B4170" w14:textId="77777777" w:rsidR="000C371A" w:rsidRDefault="000C371A" w:rsidP="000C371A">
      <w:pPr>
        <w:tabs>
          <w:tab w:val="left" w:pos="1350"/>
          <w:tab w:val="left" w:pos="4050"/>
        </w:tabs>
        <w:rPr>
          <w:rFonts w:cstheme="minorHAnsi"/>
        </w:rPr>
      </w:pPr>
    </w:p>
    <w:p w14:paraId="0F516301" w14:textId="39718B1F" w:rsidR="00575232" w:rsidRDefault="000C371A" w:rsidP="000C371A">
      <w:pPr>
        <w:tabs>
          <w:tab w:val="left" w:pos="1350"/>
          <w:tab w:val="left" w:pos="4050"/>
        </w:tabs>
        <w:rPr>
          <w:rFonts w:cstheme="minorHAnsi"/>
        </w:rPr>
      </w:pPr>
      <w:r>
        <w:rPr>
          <w:rFonts w:cstheme="minorHAnsi"/>
        </w:rPr>
        <w:tab/>
      </w:r>
      <w:r w:rsidR="0002768A">
        <w:rPr>
          <w:rFonts w:cstheme="minorHAnsi"/>
        </w:rPr>
        <w:t xml:space="preserve">= </w:t>
      </w:r>
      <w:bookmarkStart w:id="10" w:name="OLE_LINK12"/>
      <w:bookmarkStart w:id="11" w:name="OLE_LINK13"/>
      <w:bookmarkStart w:id="12" w:name="OLE_LINK14"/>
      <w:bookmarkStart w:id="13" w:name="OLE_LINK4"/>
      <w:bookmarkStart w:id="14" w:name="OLE_LINK5"/>
      <w:bookmarkStart w:id="15" w:name="OLE_LINK6"/>
      <w:r w:rsidR="00763447" w:rsidRPr="00DB76FD">
        <w:rPr>
          <w:rFonts w:cstheme="minorHAnsi"/>
          <w:position w:val="-24"/>
        </w:rPr>
        <w:object w:dxaOrig="5120" w:dyaOrig="660" w14:anchorId="1E7661BA">
          <v:shape id="_x0000_i1030" type="#_x0000_t75" style="width:256pt;height:33pt" o:ole="">
            <v:imagedata r:id="rId18" o:title=""/>
          </v:shape>
          <o:OLEObject Type="Embed" ProgID="Equation.DSMT4" ShapeID="_x0000_i1030" DrawAspect="Content" ObjectID="_1453391681" r:id="rId19"/>
        </w:object>
      </w:r>
      <w:bookmarkEnd w:id="10"/>
      <w:bookmarkEnd w:id="11"/>
      <w:bookmarkEnd w:id="12"/>
      <w:bookmarkEnd w:id="13"/>
      <w:bookmarkEnd w:id="14"/>
      <w:bookmarkEnd w:id="15"/>
      <w:bookmarkEnd w:id="8"/>
      <w:bookmarkEnd w:id="9"/>
      <w:r w:rsidR="00DB76FD">
        <w:rPr>
          <w:rFonts w:cstheme="minorHAnsi"/>
        </w:rPr>
        <w:t xml:space="preserve"> </w:t>
      </w:r>
      <w:r w:rsidR="00A167AA">
        <w:rPr>
          <w:rFonts w:cstheme="minorHAnsi"/>
        </w:rPr>
        <w:t xml:space="preserve"> </w:t>
      </w:r>
    </w:p>
    <w:p w14:paraId="10156BF7" w14:textId="77777777" w:rsidR="000C371A" w:rsidRDefault="000C371A" w:rsidP="00B61D3C">
      <w:pPr>
        <w:tabs>
          <w:tab w:val="left" w:pos="540"/>
          <w:tab w:val="left" w:pos="4050"/>
        </w:tabs>
        <w:rPr>
          <w:rFonts w:cstheme="minorHAnsi"/>
        </w:rPr>
      </w:pPr>
    </w:p>
    <w:p w14:paraId="20DBA3C5" w14:textId="52767BB2" w:rsidR="000C371A" w:rsidRDefault="000C371A" w:rsidP="00B61D3C">
      <w:pPr>
        <w:tabs>
          <w:tab w:val="left" w:pos="540"/>
          <w:tab w:val="left" w:pos="4050"/>
        </w:tabs>
        <w:rPr>
          <w:rFonts w:cstheme="minorHAnsi"/>
        </w:rPr>
      </w:pPr>
      <w:r>
        <w:rPr>
          <w:rFonts w:cstheme="minorHAnsi"/>
        </w:rPr>
        <w:t>I provide 2 proofs, one using tensor symbols and one using diagrammatic notation.</w:t>
      </w:r>
    </w:p>
    <w:p w14:paraId="25268985" w14:textId="77777777" w:rsidR="000C371A" w:rsidRDefault="000C371A" w:rsidP="00B61D3C">
      <w:pPr>
        <w:tabs>
          <w:tab w:val="left" w:pos="540"/>
          <w:tab w:val="left" w:pos="4050"/>
        </w:tabs>
        <w:rPr>
          <w:rFonts w:cstheme="minorHAnsi"/>
        </w:rPr>
      </w:pPr>
    </w:p>
    <w:p w14:paraId="4548AFF2" w14:textId="50A56937" w:rsidR="003656DC" w:rsidRDefault="000C371A" w:rsidP="00B61D3C">
      <w:pPr>
        <w:tabs>
          <w:tab w:val="left" w:pos="540"/>
          <w:tab w:val="left" w:pos="4050"/>
        </w:tabs>
        <w:rPr>
          <w:rFonts w:cstheme="minorHAnsi"/>
        </w:rPr>
      </w:pPr>
      <w:r>
        <w:rPr>
          <w:rFonts w:cstheme="minorHAnsi"/>
          <w:b/>
        </w:rPr>
        <w:t>Tensor Proof:</w:t>
      </w:r>
      <w:r w:rsidR="00EE0474">
        <w:rPr>
          <w:rFonts w:cstheme="minorHAnsi"/>
        </w:rPr>
        <w:t xml:space="preserve">  </w:t>
      </w:r>
      <w:r>
        <w:rPr>
          <w:rFonts w:cstheme="minorHAnsi"/>
        </w:rPr>
        <w:t>Det(</w:t>
      </w:r>
      <w:r w:rsidRPr="002D716B">
        <w:rPr>
          <w:position w:val="-6"/>
        </w:rPr>
        <w:object w:dxaOrig="760" w:dyaOrig="280" w14:anchorId="0C9966F6">
          <v:shape id="_x0000_i1031" type="#_x0000_t75" style="width:38pt;height:14pt" o:ole="">
            <v:imagedata r:id="rId20" o:title=""/>
          </v:shape>
          <o:OLEObject Type="Embed" ProgID="Equation.DSMT4" ShapeID="_x0000_i1031" DrawAspect="Content" ObjectID="_1453391682" r:id="rId21"/>
        </w:object>
      </w:r>
      <w:r>
        <w:rPr>
          <w:rFonts w:cstheme="minorHAnsi"/>
        </w:rPr>
        <w:t xml:space="preserve">) = </w:t>
      </w:r>
      <w:bookmarkStart w:id="16" w:name="OLE_LINK15"/>
      <w:bookmarkStart w:id="17" w:name="OLE_LINK16"/>
    </w:p>
    <w:bookmarkStart w:id="18" w:name="OLE_LINK19"/>
    <w:bookmarkStart w:id="19" w:name="OLE_LINK20"/>
    <w:p w14:paraId="67FECBC7" w14:textId="34DC8A9A" w:rsidR="00950D6D" w:rsidRDefault="00763447" w:rsidP="00B61D3C">
      <w:pPr>
        <w:tabs>
          <w:tab w:val="left" w:pos="540"/>
          <w:tab w:val="left" w:pos="4050"/>
        </w:tabs>
        <w:rPr>
          <w:rFonts w:cstheme="minorHAnsi"/>
        </w:rPr>
      </w:pPr>
      <w:r w:rsidRPr="00DB76FD">
        <w:rPr>
          <w:rFonts w:cstheme="minorHAnsi"/>
          <w:position w:val="-24"/>
        </w:rPr>
        <w:object w:dxaOrig="8800" w:dyaOrig="660" w14:anchorId="17C4D8E3">
          <v:shape id="_x0000_i1032" type="#_x0000_t75" style="width:440pt;height:33pt" o:ole="">
            <v:imagedata r:id="rId22" o:title=""/>
          </v:shape>
          <o:OLEObject Type="Embed" ProgID="Equation.DSMT4" ShapeID="_x0000_i1032" DrawAspect="Content" ObjectID="_1453391683" r:id="rId23"/>
        </w:object>
      </w:r>
      <w:bookmarkEnd w:id="16"/>
      <w:bookmarkEnd w:id="17"/>
      <w:bookmarkEnd w:id="18"/>
      <w:bookmarkEnd w:id="19"/>
    </w:p>
    <w:p w14:paraId="73B29E95" w14:textId="66E9828F" w:rsidR="007C4F3D" w:rsidRDefault="00950D6D" w:rsidP="007C4F3D">
      <w:pPr>
        <w:tabs>
          <w:tab w:val="left" w:pos="540"/>
          <w:tab w:val="left" w:pos="4050"/>
        </w:tabs>
        <w:rPr>
          <w:rFonts w:cstheme="minorHAnsi"/>
        </w:rPr>
      </w:pPr>
      <w:r>
        <w:rPr>
          <w:rFonts w:cstheme="minorHAnsi"/>
        </w:rPr>
        <w:t xml:space="preserve">This is a double sum over </w:t>
      </w:r>
      <w:bookmarkStart w:id="20" w:name="OLE_LINK17"/>
      <w:bookmarkStart w:id="21" w:name="OLE_LINK18"/>
      <w:bookmarkStart w:id="22" w:name="OLE_LINK7"/>
      <w:r w:rsidR="00625D9C">
        <w:rPr>
          <w:rFonts w:cstheme="minorHAnsi"/>
        </w:rPr>
        <w:t xml:space="preserve">permutations of </w:t>
      </w:r>
      <w:r>
        <w:rPr>
          <w:rFonts w:cstheme="minorHAnsi"/>
        </w:rPr>
        <w:t>(</w:t>
      </w:r>
      <w:r>
        <w:rPr>
          <w:rFonts w:cstheme="minorHAnsi"/>
          <w:i/>
        </w:rPr>
        <w:t>a</w:t>
      </w:r>
      <w:r>
        <w:rPr>
          <w:rFonts w:cstheme="minorHAnsi"/>
        </w:rPr>
        <w:t>,</w:t>
      </w:r>
      <w:r>
        <w:rPr>
          <w:rFonts w:cstheme="minorHAnsi"/>
          <w:i/>
        </w:rPr>
        <w:t>b</w:t>
      </w:r>
      <w:r>
        <w:rPr>
          <w:rFonts w:cstheme="minorHAnsi"/>
        </w:rPr>
        <w:t>,…,</w:t>
      </w:r>
      <w:r>
        <w:rPr>
          <w:rFonts w:cstheme="minorHAnsi"/>
          <w:i/>
        </w:rPr>
        <w:t>j</w:t>
      </w:r>
      <w:r>
        <w:rPr>
          <w:rFonts w:cstheme="minorHAnsi"/>
        </w:rPr>
        <w:t>)</w:t>
      </w:r>
      <w:bookmarkEnd w:id="20"/>
      <w:bookmarkEnd w:id="21"/>
      <w:bookmarkEnd w:id="22"/>
      <w:r>
        <w:rPr>
          <w:rFonts w:cstheme="minorHAnsi"/>
        </w:rPr>
        <w:t xml:space="preserve"> and (</w:t>
      </w:r>
      <w:r>
        <w:rPr>
          <w:rFonts w:cstheme="minorHAnsi"/>
          <w:i/>
        </w:rPr>
        <w:t>r</w:t>
      </w:r>
      <w:r>
        <w:rPr>
          <w:rFonts w:cstheme="minorHAnsi"/>
        </w:rPr>
        <w:t>,</w:t>
      </w:r>
      <w:r>
        <w:rPr>
          <w:rFonts w:cstheme="minorHAnsi"/>
          <w:i/>
        </w:rPr>
        <w:t>s</w:t>
      </w:r>
      <w:r>
        <w:rPr>
          <w:rFonts w:cstheme="minorHAnsi"/>
        </w:rPr>
        <w:t>,…,</w:t>
      </w:r>
      <w:r>
        <w:rPr>
          <w:rFonts w:cstheme="minorHAnsi"/>
          <w:i/>
        </w:rPr>
        <w:t>z</w:t>
      </w:r>
      <w:r>
        <w:rPr>
          <w:rFonts w:cstheme="minorHAnsi"/>
        </w:rPr>
        <w:t>). Fix a permutation of (</w:t>
      </w:r>
      <w:r>
        <w:rPr>
          <w:rFonts w:cstheme="minorHAnsi"/>
          <w:i/>
        </w:rPr>
        <w:t>a</w:t>
      </w:r>
      <w:r>
        <w:rPr>
          <w:rFonts w:cstheme="minorHAnsi"/>
        </w:rPr>
        <w:t>,</w:t>
      </w:r>
      <w:r>
        <w:rPr>
          <w:rFonts w:cstheme="minorHAnsi"/>
          <w:i/>
        </w:rPr>
        <w:t>b</w:t>
      </w:r>
      <w:r>
        <w:rPr>
          <w:rFonts w:cstheme="minorHAnsi"/>
        </w:rPr>
        <w:t>,…,</w:t>
      </w:r>
      <w:r>
        <w:rPr>
          <w:rFonts w:cstheme="minorHAnsi"/>
          <w:i/>
        </w:rPr>
        <w:t>j</w:t>
      </w:r>
      <w:r>
        <w:rPr>
          <w:rFonts w:cstheme="minorHAnsi"/>
        </w:rPr>
        <w:t>). The only non-zero term is</w:t>
      </w:r>
    </w:p>
    <w:p w14:paraId="44056BC1" w14:textId="6C98ABA1" w:rsidR="00950D6D" w:rsidRPr="00950D6D" w:rsidRDefault="007C4F3D" w:rsidP="007C4F3D">
      <w:pPr>
        <w:tabs>
          <w:tab w:val="left" w:pos="540"/>
          <w:tab w:val="left" w:pos="4050"/>
        </w:tabs>
        <w:rPr>
          <w:rFonts w:cstheme="minorHAnsi"/>
        </w:rPr>
      </w:pPr>
      <w:r>
        <w:rPr>
          <w:rFonts w:cstheme="minorHAnsi"/>
        </w:rPr>
        <w:tab/>
      </w:r>
      <w:r w:rsidR="00405D05" w:rsidRPr="007C4F3D">
        <w:rPr>
          <w:rFonts w:cstheme="minorHAnsi"/>
          <w:position w:val="-88"/>
        </w:rPr>
        <w:object w:dxaOrig="6960" w:dyaOrig="1940" w14:anchorId="7F1F7382">
          <v:shape id="_x0000_i1033" type="#_x0000_t75" style="width:341pt;height:95pt" o:ole="">
            <v:imagedata r:id="rId24" o:title=""/>
          </v:shape>
          <o:OLEObject Type="Embed" ProgID="Equation.DSMT4" ShapeID="_x0000_i1033" DrawAspect="Content" ObjectID="_1453391684" r:id="rId25"/>
        </w:object>
      </w:r>
      <w:bookmarkStart w:id="23" w:name="_GoBack"/>
      <w:bookmarkEnd w:id="23"/>
    </w:p>
    <w:p w14:paraId="1C879CE8" w14:textId="6883371E" w:rsidR="007164E5" w:rsidRDefault="00AE1DED" w:rsidP="00B61D3C">
      <w:pPr>
        <w:tabs>
          <w:tab w:val="left" w:pos="540"/>
          <w:tab w:val="left" w:pos="4050"/>
        </w:tabs>
        <w:rPr>
          <w:rFonts w:cstheme="minorHAnsi"/>
        </w:rPr>
      </w:pPr>
      <w:r>
        <w:rPr>
          <w:rFonts w:cstheme="minorHAnsi"/>
        </w:rPr>
        <w:t>(Note: The a</w:t>
      </w:r>
      <w:r w:rsidR="008A3279">
        <w:rPr>
          <w:rFonts w:cstheme="minorHAnsi"/>
        </w:rPr>
        <w:t>bove is actually multiplied by the</w:t>
      </w:r>
      <w:r>
        <w:rPr>
          <w:rFonts w:cstheme="minorHAnsi"/>
        </w:rPr>
        <w:t xml:space="preserve"> permutation of</w:t>
      </w:r>
      <w:r w:rsidR="007164E5">
        <w:rPr>
          <w:rFonts w:cstheme="minorHAnsi"/>
        </w:rPr>
        <w:t xml:space="preserve"> </w:t>
      </w:r>
      <w:r w:rsidR="00537DF9" w:rsidRPr="007164E5">
        <w:rPr>
          <w:rFonts w:cstheme="minorHAnsi"/>
          <w:position w:val="-16"/>
        </w:rPr>
        <w:object w:dxaOrig="1100" w:dyaOrig="440" w14:anchorId="7BE85FAD">
          <v:shape id="_x0000_i1034" type="#_x0000_t75" style="width:55pt;height:22pt" o:ole="">
            <v:imagedata r:id="rId26" o:title=""/>
          </v:shape>
          <o:OLEObject Type="Embed" ProgID="Equation.DSMT4" ShapeID="_x0000_i1034" DrawAspect="Content" ObjectID="_1453391685" r:id="rId27"/>
        </w:object>
      </w:r>
      <w:r w:rsidR="00072406">
        <w:rPr>
          <w:rFonts w:cstheme="minorHAnsi"/>
        </w:rPr>
        <w:t xml:space="preserve">. However, </w:t>
      </w:r>
      <w:r w:rsidR="00537DF9">
        <w:rPr>
          <w:rFonts w:cstheme="minorHAnsi"/>
        </w:rPr>
        <w:t xml:space="preserve">this factor can be omitted because </w:t>
      </w:r>
      <w:r w:rsidR="00072406">
        <w:rPr>
          <w:rFonts w:cstheme="minorHAnsi"/>
        </w:rPr>
        <w:t>all such p</w:t>
      </w:r>
      <w:r w:rsidR="008A3279">
        <w:rPr>
          <w:rFonts w:cstheme="minorHAnsi"/>
        </w:rPr>
        <w:t>roduct</w:t>
      </w:r>
      <w:r w:rsidR="00537DF9">
        <w:rPr>
          <w:rFonts w:cstheme="minorHAnsi"/>
        </w:rPr>
        <w:t>s</w:t>
      </w:r>
      <w:r w:rsidR="00072406">
        <w:rPr>
          <w:rFonts w:cstheme="minorHAnsi"/>
        </w:rPr>
        <w:t xml:space="preserve"> are equal to </w:t>
      </w:r>
      <w:bookmarkStart w:id="24" w:name="OLE_LINK24"/>
      <w:bookmarkStart w:id="25" w:name="OLE_LINK25"/>
      <w:r w:rsidR="00537DF9" w:rsidRPr="00537DF9">
        <w:rPr>
          <w:rFonts w:cstheme="minorHAnsi"/>
          <w:position w:val="-16"/>
        </w:rPr>
        <w:object w:dxaOrig="1460" w:dyaOrig="440" w14:anchorId="79B74A1D">
          <v:shape id="_x0000_i1035" type="#_x0000_t75" style="width:73pt;height:22pt" o:ole="">
            <v:imagedata r:id="rId28" o:title=""/>
          </v:shape>
          <o:OLEObject Type="Embed" ProgID="Equation.DSMT4" ShapeID="_x0000_i1035" DrawAspect="Content" ObjectID="_1453391686" r:id="rId29"/>
        </w:object>
      </w:r>
      <w:bookmarkEnd w:id="24"/>
      <w:bookmarkEnd w:id="25"/>
      <w:r w:rsidR="00072406">
        <w:rPr>
          <w:rFonts w:cstheme="minorHAnsi"/>
        </w:rPr>
        <w:t xml:space="preserve"> as I showed in the pr</w:t>
      </w:r>
      <w:r w:rsidR="008A3279">
        <w:rPr>
          <w:rFonts w:cstheme="minorHAnsi"/>
        </w:rPr>
        <w:t xml:space="preserve">oof </w:t>
      </w:r>
      <w:r w:rsidR="00072406">
        <w:rPr>
          <w:rFonts w:cstheme="minorHAnsi"/>
        </w:rPr>
        <w:t>of Problem [1</w:t>
      </w:r>
      <w:r w:rsidR="00E11370">
        <w:rPr>
          <w:rFonts w:cstheme="minorHAnsi"/>
        </w:rPr>
        <w:t>3</w:t>
      </w:r>
      <w:r w:rsidR="00072406">
        <w:rPr>
          <w:rFonts w:cstheme="minorHAnsi"/>
        </w:rPr>
        <w:t>.2</w:t>
      </w:r>
      <w:r w:rsidR="00E11370">
        <w:rPr>
          <w:rFonts w:cstheme="minorHAnsi"/>
        </w:rPr>
        <w:t>2</w:t>
      </w:r>
      <w:r w:rsidR="00072406">
        <w:rPr>
          <w:rFonts w:cstheme="minorHAnsi"/>
        </w:rPr>
        <w:t>].)</w:t>
      </w:r>
    </w:p>
    <w:p w14:paraId="3FD5A7F6" w14:textId="77777777" w:rsidR="00537DF9" w:rsidRDefault="00537DF9" w:rsidP="00B61D3C">
      <w:pPr>
        <w:tabs>
          <w:tab w:val="left" w:pos="540"/>
          <w:tab w:val="left" w:pos="4050"/>
        </w:tabs>
        <w:rPr>
          <w:rFonts w:cstheme="minorHAnsi"/>
        </w:rPr>
      </w:pPr>
    </w:p>
    <w:p w14:paraId="5DF8B84C" w14:textId="77777777" w:rsidR="00652744" w:rsidRDefault="00405D05" w:rsidP="00B61D3C">
      <w:pPr>
        <w:tabs>
          <w:tab w:val="left" w:pos="540"/>
          <w:tab w:val="left" w:pos="4050"/>
        </w:tabs>
        <w:rPr>
          <w:rFonts w:cstheme="minorHAnsi"/>
        </w:rPr>
      </w:pPr>
      <w:r>
        <w:rPr>
          <w:rFonts w:cstheme="minorHAnsi"/>
        </w:rPr>
        <w:t xml:space="preserve">There are </w:t>
      </w:r>
      <w:r>
        <w:rPr>
          <w:rFonts w:cstheme="minorHAnsi"/>
          <w:i/>
        </w:rPr>
        <w:t>n</w:t>
      </w:r>
      <w:r>
        <w:rPr>
          <w:rFonts w:cstheme="minorHAnsi"/>
        </w:rPr>
        <w:t>! permutations of (</w:t>
      </w:r>
      <w:r>
        <w:rPr>
          <w:rFonts w:cstheme="minorHAnsi"/>
          <w:i/>
        </w:rPr>
        <w:t>a</w:t>
      </w:r>
      <w:r>
        <w:rPr>
          <w:rFonts w:cstheme="minorHAnsi"/>
        </w:rPr>
        <w:t>,</w:t>
      </w:r>
      <w:r>
        <w:rPr>
          <w:rFonts w:cstheme="minorHAnsi"/>
          <w:i/>
        </w:rPr>
        <w:t>b</w:t>
      </w:r>
      <w:r>
        <w:rPr>
          <w:rFonts w:cstheme="minorHAnsi"/>
        </w:rPr>
        <w:t>,…,</w:t>
      </w:r>
      <w:r>
        <w:rPr>
          <w:rFonts w:cstheme="minorHAnsi"/>
          <w:i/>
        </w:rPr>
        <w:t>j</w:t>
      </w:r>
      <w:r>
        <w:rPr>
          <w:rFonts w:cstheme="minorHAnsi"/>
        </w:rPr>
        <w:t xml:space="preserve">), so </w:t>
      </w:r>
    </w:p>
    <w:p w14:paraId="40D0C539" w14:textId="106D47F6" w:rsidR="00405D05" w:rsidRPr="00405D05" w:rsidRDefault="00652744" w:rsidP="00B61D3C">
      <w:pPr>
        <w:tabs>
          <w:tab w:val="left" w:pos="540"/>
          <w:tab w:val="left" w:pos="4050"/>
        </w:tabs>
        <w:rPr>
          <w:rFonts w:cstheme="minorHAnsi"/>
        </w:rPr>
      </w:pPr>
      <w:r>
        <w:rPr>
          <w:rFonts w:cstheme="minorHAnsi"/>
        </w:rPr>
        <w:tab/>
      </w:r>
      <w:r w:rsidR="00405D05">
        <w:rPr>
          <w:rFonts w:cstheme="minorHAnsi"/>
        </w:rPr>
        <w:t>Det(</w:t>
      </w:r>
      <w:r w:rsidR="00405D05" w:rsidRPr="002D716B">
        <w:rPr>
          <w:position w:val="-6"/>
        </w:rPr>
        <w:object w:dxaOrig="760" w:dyaOrig="280" w14:anchorId="3BA7BD17">
          <v:shape id="_x0000_i1036" type="#_x0000_t75" style="width:38pt;height:14pt" o:ole="">
            <v:imagedata r:id="rId30" o:title=""/>
          </v:shape>
          <o:OLEObject Type="Embed" ProgID="Equation.DSMT4" ShapeID="_x0000_i1036" DrawAspect="Content" ObjectID="_1453391687" r:id="rId31"/>
        </w:object>
      </w:r>
      <w:r w:rsidR="00405D05">
        <w:rPr>
          <w:rFonts w:cstheme="minorHAnsi"/>
        </w:rPr>
        <w:t xml:space="preserve">) = </w:t>
      </w:r>
      <w:r w:rsidRPr="00652744">
        <w:rPr>
          <w:rFonts w:cstheme="minorHAnsi"/>
          <w:position w:val="-24"/>
        </w:rPr>
        <w:object w:dxaOrig="1520" w:dyaOrig="660" w14:anchorId="4534B837">
          <v:shape id="_x0000_i1037" type="#_x0000_t75" style="width:76pt;height:33pt" o:ole="">
            <v:imagedata r:id="rId32" o:title=""/>
          </v:shape>
          <o:OLEObject Type="Embed" ProgID="Equation.DSMT4" ShapeID="_x0000_i1037" DrawAspect="Content" ObjectID="_1453391688" r:id="rId33"/>
        </w:object>
      </w:r>
      <w:r w:rsidR="00405D05">
        <w:rPr>
          <w:rFonts w:cstheme="minorHAnsi"/>
        </w:rPr>
        <w:t xml:space="preserve"> </w:t>
      </w:r>
      <w:r>
        <w:rPr>
          <w:rFonts w:cstheme="minorHAnsi"/>
        </w:rPr>
        <w:t xml:space="preserve">= </w:t>
      </w:r>
      <w:r w:rsidR="007B68E7" w:rsidRPr="00652744">
        <w:rPr>
          <w:rFonts w:cstheme="minorHAnsi"/>
          <w:position w:val="-16"/>
        </w:rPr>
        <w:object w:dxaOrig="1140" w:dyaOrig="440" w14:anchorId="6E6CC61A">
          <v:shape id="_x0000_i1054" type="#_x0000_t75" style="width:57pt;height:22pt" o:ole="">
            <v:imagedata r:id="rId34" o:title=""/>
          </v:shape>
          <o:OLEObject Type="Embed" ProgID="Equation.DSMT4" ShapeID="_x0000_i1054" DrawAspect="Content" ObjectID="_1453391689" r:id="rId35"/>
        </w:object>
      </w:r>
      <w:r>
        <w:rPr>
          <w:rFonts w:cstheme="minorHAnsi"/>
        </w:rPr>
        <w:t xml:space="preserve">  </w:t>
      </w:r>
      <w:r w:rsidR="008A3279">
        <w:rPr>
          <w:rFonts w:cstheme="minorHAnsi"/>
        </w:rPr>
        <w:tab/>
      </w:r>
      <w:r w:rsidR="008A3279">
        <w:rPr>
          <w:rFonts w:ascii="MS Gothic" w:eastAsia="MS Gothic" w:hAnsi="Lucida Handwriting" w:hint="eastAsia"/>
        </w:rPr>
        <w:t>✔</w:t>
      </w:r>
    </w:p>
    <w:p w14:paraId="2D97AE85" w14:textId="77777777" w:rsidR="00794AAA" w:rsidRDefault="00794AAA" w:rsidP="00B61D3C">
      <w:pPr>
        <w:tabs>
          <w:tab w:val="left" w:pos="540"/>
          <w:tab w:val="left" w:pos="4050"/>
        </w:tabs>
        <w:rPr>
          <w:rFonts w:cstheme="minorHAnsi"/>
        </w:rPr>
      </w:pPr>
    </w:p>
    <w:p w14:paraId="2F0F0281" w14:textId="0CE66D4B" w:rsidR="008A3279" w:rsidRDefault="008A3279">
      <w:pPr>
        <w:rPr>
          <w:rFonts w:cstheme="minorHAnsi"/>
        </w:rPr>
      </w:pPr>
      <w:r>
        <w:rPr>
          <w:rFonts w:cstheme="minorHAnsi"/>
        </w:rPr>
        <w:br w:type="page"/>
      </w:r>
    </w:p>
    <w:p w14:paraId="3F796A7B" w14:textId="3EB65C2B" w:rsidR="00853673" w:rsidRDefault="00853673" w:rsidP="00853673">
      <w:pPr>
        <w:tabs>
          <w:tab w:val="left" w:pos="540"/>
          <w:tab w:val="left" w:pos="4050"/>
        </w:tabs>
        <w:rPr>
          <w:rFonts w:cstheme="minorHAnsi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5E8D9D3" wp14:editId="3D60C09C">
                <wp:simplePos x="0" y="0"/>
                <wp:positionH relativeFrom="column">
                  <wp:posOffset>2844800</wp:posOffset>
                </wp:positionH>
                <wp:positionV relativeFrom="paragraph">
                  <wp:posOffset>-57785</wp:posOffset>
                </wp:positionV>
                <wp:extent cx="1108710" cy="565150"/>
                <wp:effectExtent l="50800" t="25400" r="59690" b="95250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565150"/>
                          <a:chOff x="0" y="0"/>
                          <a:chExt cx="110871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3" name="Group 3"/>
                        <wpg:cNvGrpSpPr/>
                        <wpg:grpSpPr>
                          <a:xfrm>
                            <a:off x="0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4" name="Straight Connector 4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5" name="Group 5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6" name="Oval 6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" name="Oval 7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" name="Oval 8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" name="Straight Connector 9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Straight Connector 10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Straight Connector 11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Straight Connector 12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Straight Connector 13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Straight Connector 14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Straight Connector 15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6" name="Rectangle 16"/>
                        <wps:cNvSpPr/>
                        <wps:spPr>
                          <a:xfrm>
                            <a:off x="44450" y="184785"/>
                            <a:ext cx="184150" cy="1841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Rectangle 17"/>
                        <wps:cNvSpPr/>
                        <wps:spPr>
                          <a:xfrm>
                            <a:off x="292100" y="184785"/>
                            <a:ext cx="184150" cy="1841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Rectangle 18"/>
                        <wps:cNvSpPr/>
                        <wps:spPr>
                          <a:xfrm>
                            <a:off x="819150" y="184785"/>
                            <a:ext cx="184150" cy="1841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224pt;margin-top:-4.5pt;width:87.3pt;height:44.5pt;z-index:251664384;mso-width-relative:margin;mso-height-relative:margin" coordsize="110871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">
                <v:group id="Group 3" o:spid="_x0000_s1027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N18vsfDAAAA2gAAAA8A&#10;AAAAAAAAAAAAAAAAqQIAAGRycy9kb3ducmV2LnhtbFBLBQYAAAAABAAEAPoAAACZAwAAAAA=&#10;">
                  <v:line id="Straight Connector 4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kJezMAAAADaAAAADwAAAGRycy9kb3ducmV2LnhtbESPT4vCMBTE7wt+h/AEb2vqIotWo4iw&#10;4KngP7w+kmdTbF5qE7X66TcLCx6HmfkNM192rhZ3akPlWcFomIEg1t5UXCo47H8+JyBCRDZYeyYF&#10;TwqwXPQ+5pgb/+At3XexFAnCIUcFNsYmlzJoSw7D0DfEyTv71mFMsi2lafGR4K6WX1n2LR1WnBYs&#10;NrS2pC+7m1OgD6fyeF1xsd1Pj/qFhSmcNUoN+t1qBiJSF9/h//bGKBjD35V0A+TiF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BZCXszAAAAA2g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group id="Group 5" o:spid="_x0000_s1029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92YMoxAAAANoAAAAP&#10;AAAAAAAAAAAAAAAAAKkCAABkcnMvZG93bnJldi54bWxQSwUGAAAAAAQABAD6AAAAmgMAAAAA&#10;">
                    <v:oval id="Oval 6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0g/SwgAA&#10;ANoAAAAPAAAAZHJzL2Rvd25yZXYueG1sRI9Bi8IwFITvgv8hPMGLrKnCFukaRQVBj1uXxePb5m1b&#10;bV5qE23990YQPA4z8w0zX3amEjdqXGlZwWQcgSDOrC45V/Bz2H7MQDiPrLGyTAru5GC56PfmmGjb&#10;8jfdUp+LAGGXoILC+zqR0mUFGXRjWxMH7982Bn2QTS51g22Am0pOoyiWBksOCwXWtCkoO6dXo2BN&#10;WTz92582o+2q/T369BMvo1qp4aBbfYHw1Pl3+NXeaQUxPK+EGyA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vSD9LCAAAA2gAAAA8AAAAAAAAAAAAAAAAAlwIAAGRycy9kb3du&#10;cmV2LnhtbFBLBQYAAAAABAAEAPUAAACG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7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0nqpJwgAA&#10;ANoAAAAPAAAAZHJzL2Rvd25yZXYueG1sRI9Bi8IwFITvwv6H8AQvoqmCrnSN4gqCHq3Lsse3zbOt&#10;Ni+1ibb+eyMIHoeZ+YaZL1tTihvVrrCsYDSMQBCnVhecKfg5bAYzEM4jaywtk4I7OVguPjpzjLVt&#10;eE+3xGciQNjFqCD3voqldGlOBt3QVsTBO9raoA+yzqSusQlwU8pxFE2lwYLDQo4VrXNKz8nVKPim&#10;dDr+353W/c2q+f3zyQQv/UqpXrddfYHw1Pp3+NXeagWf8LwSboBcPA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SeqknCAAAA2gAAAA8AAAAAAAAAAAAAAAAAlwIAAGRycy9kb3du&#10;cmV2LnhtbFBLBQYAAAAABAAEAPUAAACG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8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AT47vwAA&#10;ANoAAAAPAAAAZHJzL2Rvd25yZXYueG1sRE9Ni8IwEL0L+x/CLHgRTVdQpJoWVxD0aBXxODZjW7eZ&#10;dJto6783h4U9Pt73Ku1NLZ7Uusqygq9JBII4t7riQsHpuB0vQDiPrLG2TApe5CBNPgYrjLXt+EDP&#10;zBcihLCLUUHpfRNL6fKSDLqJbYgDd7OtQR9gW0jdYhfCTS2nUTSXBisODSU2tCkp/8keRsE35fPp&#10;dX/fjLbr7nzx2Qx/R41Sw89+vQThqff/4j/3TisIW8OVcANk8gY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IUBPju/AAAA2gAAAA8AAAAAAAAAAAAAAAAAlwIAAGRycy9kb3ducmV2&#10;LnhtbFBLBQYAAAAABAAEAPUAAACD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9" o:spid="_x0000_s1033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EPxUsAAAADaAAAADwAAAGRycy9kb3ducmV2LnhtbESPT4vCMBTE78J+h/AW9mbT3cOi1Sgi&#10;LHgq+A+vj+TZFJuX2kTt+umNIHgcZuY3zHTeu0ZcqQu1ZwXfWQ6CWHtTc6Vgt/0bjkCEiGyw8UwK&#10;/inAfPYxmGJh/I3XdN3ESiQIhwIV2BjbQsqgLTkMmW+Jk3f0ncOYZFdJ0+EtwV0jf/L8VzqsOS1Y&#10;bGlpSZ82F6dA7w7V/rzgcr0d7/UdS1M6a5T6+uwXExCR+vgOv9oro2AMzyvpBsjZ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PhD8VLAAAAA2g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10" o:spid="_x0000_s1034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8AMa8IAAADbAAAADwAAAGRycy9kb3ducmV2LnhtbESPT2sCMRDF74LfIYzQm2btoejWKFIQ&#10;PC34j16HZLpZuplsN1G3/fSdg+Bthvfmvd+sNkNo1Y361EQ2MJ8VoIhtdA3XBs6n3XQBKmVkh21k&#10;MvBLCTbr8WiFpYt3PtDtmGslIZxKNOBz7kqtk/UUMM1iRyzaV+wDZln7Wrse7xIeWv1aFG86YMPS&#10;4LGjD0/2+3gNBuz5s778bLk6nJYX+4eVq4J3xrxMhu07qExDfpof13sn+EIvv8gAev0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s8AMa8IAAADb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11" o:spid="_x0000_s1035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Iyp8MEAAADbAAAADwAAAGRycy9kb3ducmV2LnhtbERPPWvDMBDdA/0P4grdYtkdSuNGCSFQ&#10;6GSIndD1kK6WqXVyLNVx++ujQCHbPd7nrbez68VEY+g8KyiyHASx9qbjVsGxeV++gggR2WDvmRT8&#10;UoDt5mGxxtL4Cx9oqmMrUgiHEhXYGIdSyqAtOQyZH4gT9+VHhzHBsZVmxEsKd718zvMX6bDj1GBx&#10;oL0l/V3/OAX6+NmezjuuDs3qpP+wMpWzRqmnx3n3BiLSHO/if/eHSfMLuP2SDpCbK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cjKnwwQAAANs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12" o:spid="_x0000_s1036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F43h8AAAADbAAAADwAAAGRycy9kb3ducmV2LnhtbERPTWvCQBC9C/0PyxS86aYeik1dRYRC&#10;T4EkSq/D7pgNZmdjdmtSf323IPQ2j/c5m93kOnGjIbSeFbwsMxDE2puWGwXH+mOxBhEissHOMyn4&#10;oQC77dNsg7nxI5d0q2IjUgiHHBXYGPtcyqAtOQxL3xMn7uwHhzHBoZFmwDGFu06usuxVOmw5NVjs&#10;6WBJX6pvp0Afv5rTdc9FWb+d9B0LUzhrlJo/T/t3EJGm+C9+uD9Nmr+Cv1/SAXL7C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CxeN4fAAAAA2w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13" o:spid="_x0000_s1037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xKSHMEAAADbAAAADwAAAGRycy9kb3ducmV2LnhtbERP32vCMBB+F/Y/hBvszaY6kK0zigyE&#10;PRVaLXs9kltTbC5dk2m3v94Iwt7u4/t56+3kenGmMXSeFSyyHASx9qbjVsHxsJ+/gAgR2WDvmRT8&#10;UoDt5mG2xsL4C1d0rmMrUgiHAhXYGIdCyqAtOQyZH4gT9+VHhzHBsZVmxEsKd71c5vlKOuw4NVgc&#10;6N2SPtU/ToE+frbN947L6vDa6D8sTemsUerpcdq9gYg0xX/x3f1h0vxnuP2SDpCbK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DEpIcwQAAANs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14" o:spid="_x0000_s1038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PsKaMEAAADbAAAADwAAAGRycy9kb3ducmV2LnhtbERP32vCMBB+F/Y/hBvszabKkK0zigyE&#10;PRVaLXs9kltTbC5dk2m3v94Iwt7u4/t56+3kenGmMXSeFSyyHASx9qbjVsHxsJ+/gAgR2WDvmRT8&#10;UoDt5mG2xsL4C1d0rmMrUgiHAhXYGIdCyqAtOQyZH4gT9+VHhzHBsZVmxEsKd71c5vlKOuw4NVgc&#10;6N2SPtU/ToE+frbN947L6vDa6D8sTemsUerpcdq9gYg0xX/x3f1h0vxnuP2SDpCbK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M+wpowQAAANs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15" o:spid="_x0000_s1039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7ev88EAAADbAAAADwAAAGRycy9kb3ducmV2LnhtbERP32vCMBB+F/Y/hBvszaYKk60zigyE&#10;PRVaLXs9kltTbC5dk2m3v94Iwt7u4/t56+3kenGmMXSeFSyyHASx9qbjVsHxsJ+/gAgR2WDvmRT8&#10;UoDt5mG2xsL4C1d0rmMrUgiHAhXYGIdCyqAtOQyZH4gT9+VHhzHBsZVmxEsKd71c5vlKOuw4NVgc&#10;6N2SPtU/ToE+frbN947L6vDa6D8sTemsUerpcdq9gYg0xX/x3f1h0vxnuP2SDpCbK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jt6/zwQAAANs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</v:group>
                <v:rect id="Rectangle 16" o:spid="_x0000_s1040" style="position:absolute;left:44450;top:184785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CYIFwQAA&#10;ANsAAAAPAAAAZHJzL2Rvd25yZXYueG1sRE/NasJAEL4XfIdlBG91U2lFUlcpAUtzkKD1AYbsmI1m&#10;Z0N2m8S3dwuCt/n4fme9HW0jeup87VjB2zwBQVw6XXOl4PS7e12B8AFZY+OYFNzIw3YzeVljqt3A&#10;B+qPoRIxhH2KCkwIbSqlLw1Z9HPXEkfu7DqLIcKukrrDIYbbRi6SZCkt1hwbDLaUGSqvxz+rwF6+&#10;e1758+m9+AjFmDeHLN8bpWbT8esTRKAxPMUP94+O85fw/0s8QG7u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CwmCBcEAAADbAAAADwAAAAAAAAAAAAAAAACXAgAAZHJzL2Rvd25y&#10;ZXYueG1sUEsFBgAAAAAEAAQA9QAAAIU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  <v:rect id="Rectangle 17" o:spid="_x0000_s1041" style="position:absolute;left:292100;top:184785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RSeewAAA&#10;ANsAAAAPAAAAZHJzL2Rvd25yZXYueG1sRE/bisIwEH0X/Icwwr5puuKNrlFEUNYHkaofMDRj091m&#10;UppYu3+/EQTf5nCus1x3thItNb50rOBzlIAgzp0uuVBwveyGCxA+IGusHJOCP/KwXvV7S0y1e3BG&#10;7TkUIoawT1GBCaFOpfS5IYt+5GriyN1cYzFE2BRSN/iI4baS4ySZSYslxwaDNW0N5b/nu1Vgf/Yt&#10;L/ztOjlNw6k7VNn2cDRKfQy6zReIQF14i1/ubx3nz+H5SzxArv4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kRSeewAAAANsAAAAPAAAAAAAAAAAAAAAAAJcCAABkcnMvZG93bnJl&#10;di54bWxQSwUGAAAAAAQABAD1AAAAhA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  <v:rect id="Rectangle 18" o:spid="_x0000_s1042" style="position:absolute;left:819150;top:184785;width:184150;height:184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2rPswwAA&#10;ANsAAAAPAAAAZHJzL2Rvd25yZXYueG1sRI9Ba8JAEIXvBf/DMkJvdaNokdRVRFD0UETrDxiyYzaa&#10;nQ3ZNab/vnMQepvhvXnvm8Wq97XqqI1VYAPjUQaKuAi24tLA5Wf7MQcVE7LFOjAZ+KUIq+XgbYG5&#10;DU8+UXdOpZIQjjkacCk1udaxcOQxjkJDLNo1tB6TrG2pbYtPCfe1nmTZp/ZYsTQ4bGjjqLifH96A&#10;v+06nsfrZXqcpWN/qE+bw7cz5n3Yr79AJerTv/l1vbeCL7Dyiwygl3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V2rPswwAAANs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rect>
              </v:group>
            </w:pict>
          </mc:Fallback>
        </mc:AlternateContent>
      </w:r>
      <w:r w:rsidR="008A3279">
        <w:rPr>
          <w:rFonts w:cstheme="minorHAnsi"/>
          <w:b/>
        </w:rPr>
        <w:t xml:space="preserve">Diagrammatic Proof:  </w:t>
      </w:r>
      <w:r>
        <w:rPr>
          <w:rFonts w:cstheme="minorHAnsi"/>
        </w:rPr>
        <w:t>Det(</w:t>
      </w:r>
      <w:r w:rsidRPr="002D716B">
        <w:rPr>
          <w:position w:val="-6"/>
        </w:rPr>
        <w:object w:dxaOrig="760" w:dyaOrig="280" w14:anchorId="42074826">
          <v:shape id="_x0000_i1039" type="#_x0000_t75" style="width:38pt;height:14pt" o:ole="">
            <v:imagedata r:id="rId36" o:title=""/>
          </v:shape>
          <o:OLEObject Type="Embed" ProgID="Equation.DSMT4" ShapeID="_x0000_i1039" DrawAspect="Content" ObjectID="_1453391690" r:id="rId37"/>
        </w:object>
      </w:r>
      <w:r>
        <w:rPr>
          <w:rFonts w:cstheme="minorHAnsi"/>
        </w:rPr>
        <w:t xml:space="preserve">) = </w:t>
      </w:r>
      <w:r w:rsidRPr="00A167AA">
        <w:rPr>
          <w:rFonts w:cstheme="minorHAnsi"/>
          <w:position w:val="-24"/>
        </w:rPr>
        <w:object w:dxaOrig="320" w:dyaOrig="660" w14:anchorId="2C67A329">
          <v:shape id="_x0000_i1040" type="#_x0000_t75" style="width:16pt;height:33pt" o:ole="">
            <v:imagedata r:id="rId38" o:title=""/>
          </v:shape>
          <o:OLEObject Type="Embed" ProgID="Equation.DSMT4" ShapeID="_x0000_i1040" DrawAspect="Content" ObjectID="_1453391691" r:id="rId39"/>
        </w:object>
      </w:r>
      <w:r>
        <w:rPr>
          <w:rFonts w:cstheme="minorHAnsi"/>
        </w:rPr>
        <w:t xml:space="preserve">                            </w:t>
      </w:r>
    </w:p>
    <w:p w14:paraId="31FB9329" w14:textId="77777777" w:rsidR="00566EAC" w:rsidRDefault="00566EAC" w:rsidP="00853673">
      <w:pPr>
        <w:tabs>
          <w:tab w:val="left" w:pos="1350"/>
          <w:tab w:val="left" w:pos="4050"/>
        </w:tabs>
        <w:rPr>
          <w:rFonts w:cstheme="minorHAnsi"/>
        </w:rPr>
      </w:pPr>
    </w:p>
    <w:p w14:paraId="1AD91EAA" w14:textId="77AE6785" w:rsidR="007640B1" w:rsidRDefault="00F00655" w:rsidP="00853673">
      <w:pPr>
        <w:tabs>
          <w:tab w:val="left" w:pos="1350"/>
          <w:tab w:val="left" w:pos="4050"/>
        </w:tabs>
        <w:rPr>
          <w:rFonts w:cstheme="minorHAnsi"/>
        </w:rPr>
      </w:pPr>
      <w:r>
        <w:rPr>
          <w:rFonts w:cstheme="minorHAnsi"/>
          <w:b/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730ED2A" wp14:editId="43C9EA54">
                <wp:simplePos x="0" y="0"/>
                <wp:positionH relativeFrom="column">
                  <wp:posOffset>658495</wp:posOffset>
                </wp:positionH>
                <wp:positionV relativeFrom="paragraph">
                  <wp:posOffset>107738</wp:posOffset>
                </wp:positionV>
                <wp:extent cx="193040" cy="529590"/>
                <wp:effectExtent l="50800" t="25400" r="86360" b="105410"/>
                <wp:wrapNone/>
                <wp:docPr id="31" name="Left Brac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040" cy="529590"/>
                        </a:xfrm>
                        <a:prstGeom prst="leftBrace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0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31" o:spid="_x0000_s1026" type="#_x0000_t87" style="position:absolute;margin-left:51.85pt;margin-top:8.5pt;width:15.2pt;height:41.7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" adj="656" strokecolor="#4f81bd [3204]" strokeweight="2pt">
                <v:shadow on="t" opacity="24903f" mv:blur="40000f" origin=",.5" offset="0,20000emu"/>
              </v:shape>
            </w:pict>
          </mc:Fallback>
        </mc:AlternateContent>
      </w:r>
      <w:r w:rsidR="00EF5C0C">
        <w:rPr>
          <w:rFonts w:cstheme="minorHAnsi"/>
          <w:b/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226B1224" wp14:editId="342F6132">
                <wp:simplePos x="0" y="0"/>
                <wp:positionH relativeFrom="column">
                  <wp:posOffset>933450</wp:posOffset>
                </wp:positionH>
                <wp:positionV relativeFrom="paragraph">
                  <wp:posOffset>93345</wp:posOffset>
                </wp:positionV>
                <wp:extent cx="487680" cy="541655"/>
                <wp:effectExtent l="50800" t="25400" r="71120" b="93345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7680" cy="541655"/>
                          <a:chOff x="0" y="0"/>
                          <a:chExt cx="487680" cy="541655"/>
                        </a:xfrm>
                      </wpg:grpSpPr>
                      <wps:wsp>
                        <wps:cNvPr id="267" name="Straight Connector 267"/>
                        <wps:cNvCnPr/>
                        <wps:spPr>
                          <a:xfrm>
                            <a:off x="0" y="0"/>
                            <a:ext cx="0" cy="5416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0" name="Straight Connector 270"/>
                        <wps:cNvCnPr/>
                        <wps:spPr>
                          <a:xfrm>
                            <a:off x="91440" y="0"/>
                            <a:ext cx="0" cy="5416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1" name="Straight Connector 271"/>
                        <wps:cNvCnPr/>
                        <wps:spPr>
                          <a:xfrm>
                            <a:off x="487680" y="0"/>
                            <a:ext cx="0" cy="5416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21" name="Group 21"/>
                        <wpg:cNvGrpSpPr/>
                        <wpg:grpSpPr>
                          <a:xfrm>
                            <a:off x="175260" y="242570"/>
                            <a:ext cx="251460" cy="55880"/>
                            <a:chOff x="-60960" y="0"/>
                            <a:chExt cx="251460" cy="55880"/>
                          </a:xfrm>
                        </wpg:grpSpPr>
                        <wps:wsp>
                          <wps:cNvPr id="274" name="Oval 274"/>
                          <wps:cNvSpPr/>
                          <wps:spPr>
                            <a:xfrm>
                              <a:off x="-6096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5" name="Oval 275"/>
                          <wps:cNvSpPr/>
                          <wps:spPr>
                            <a:xfrm>
                              <a:off x="3937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7" name="Oval 277"/>
                          <wps:cNvSpPr/>
                          <wps:spPr>
                            <a:xfrm>
                              <a:off x="139700" y="508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22" o:spid="_x0000_s1026" style="position:absolute;margin-left:73.5pt;margin-top:7.35pt;width:38.4pt;height:42.65pt;z-index:251673600;mso-width-relative:margin" coordsize="487680,54165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">
                <v:line id="Straight Connector 267" o:spid="_x0000_s1027" style="position:absolute;visibility:visible;mso-wrap-style:square" from="0,0" to="0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GUkeMMAAADcAAAADwAAAGRycy9kb3ducmV2LnhtbESPS4sCMRCE78L+h9ALe9OMHnzMGkUW&#10;hD0N+MJrk/ROBied2UnU0V9vBMFjUVVfUfNl52pxoTZUnhUMBxkIYu1NxaWC/W7dn4IIEdlg7ZkU&#10;3CjAcvHRm2Nu/JU3dNnGUiQIhxwV2BibXMqgLTkMA98QJ+/Ptw5jkm0pTYvXBHe1HGXZWDqsOC1Y&#10;bOjHkj5tz06B3h/Lw/+Ki81udtB3LEzhrFHq67NbfYOI1MV3+NX+NQpG4wk8z6QjIBc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xlJHj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270" o:spid="_x0000_s1028" style="position:absolute;visibility:visible;mso-wrap-style:square" from="91440,0" to="91440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lUq0cEAAADcAAAADwAAAGRycy9kb3ducmV2LnhtbERPTWvCMBi+D/wP4RV2W1M97KM2igiD&#10;nQqtyq4vyWtTbN7UJtPOX28Ogx0fnu9yM7leXGkMnWcFiywHQay96bhVcNh/vryDCBHZYO+ZFPxS&#10;gM169lRiYfyNa7o2sRUphEOBCmyMQyFl0JYchswPxIk7+dFhTHBspRnxlsJdL5d5/ioddpwaLA60&#10;s6TPzY9ToA/f7fGy5arefxz1HStTOWuUep5P2xWISFP8F/+5v4yC5Vuan86kIyDXD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GVSrR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Straight Connector 271" o:spid="_x0000_s1029" style="position:absolute;visibility:visible;mso-wrap-style:square" from="487680,0" to="487680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RmPSsQAAADcAAAADwAAAGRycy9kb3ducmV2LnhtbESPwWrDMBBE74X8g9hCbo1sH9LGjRJC&#10;odCTwU5Crou0tUytlWOpiduvrwKBHoeZecOst5PrxYXG0HlWkC8yEMTam45bBYf9+9MLiBCRDfae&#10;ScEPBdhuZg9rLI2/ck2XJrYiQTiUqMDGOJRSBm3JYVj4gTh5n350GJMcW2lGvCa462WRZUvpsOO0&#10;YHGgN0v6q/l2CvTh1B7PO67q/eqof7EylbNGqfnjtHsFEWmK/+F7+8MoKJ5zuJ1JR0Bu/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pGY9K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group id="Group 21" o:spid="_x0000_s1030" style="position:absolute;left:175260;top:242570;width:251460;height:55880" coordorigin="-60960" coordsize="251460,558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EwdrTzDAAAA2wAAAA8A&#10;AAAAAAAAAAAAAAAAqQIAAGRycy9kb3ducmV2LnhtbFBLBQYAAAAABAAEAPoAAACZAwAAAAA=&#10;">
                  <v:oval id="Oval 274" o:spid="_x0000_s1031" style="position:absolute;left:-609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wWBNxQAA&#10;ANwAAAAPAAAAZHJzL2Rvd25yZXYueG1sRI9Pa8JAFMTvQr/D8gq9iG4M/iN1FSsI9mhaxOMz+5pE&#10;s29jdjXx27uFQo/DzPyGWaw6U4k7Na60rGA0jEAQZ1aXnCv4/toO5iCcR9ZYWSYFD3KwWr70Fpho&#10;2/Ke7qnPRYCwS1BB4X2dSOmyggy6oa2Jg/djG4M+yCaXusE2wE0l4yiaSoMlh4UCa9oUlF3Sm1Hw&#10;Qdk0Pn2eN/3tuj0cfTrBa79W6u21W7+D8NT5//Bfe6cVxLMx/J4JR0Aun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fBYE3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275" o:spid="_x0000_s1032" style="position:absolute;left:3937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jcXWxAAA&#10;ANwAAAAPAAAAZHJzL2Rvd25yZXYueG1sRI9Ba8JAFITvBf/D8oRexGwMqCV1FRWEemwU6fGZfU2i&#10;2bdpdmviv+8KQo/DzHzDLFa9qcWNWldZVjCJYhDEudUVFwqOh934DYTzyBpry6TgTg5Wy8HLAlNt&#10;O/6kW+YLESDsUlRQet+kUrq8JIMusg1x8L5ta9AH2RZSt9gFuKllEsczabDisFBiQ9uS8mv2axRs&#10;KJ8l5/1lO9qtu9OXz6b4M2qUeh3263cQnnr/H362P7SCZD6Fx5lwBOTy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I3F1s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277" o:spid="_x0000_s1033" style="position:absolute;left:139700;top:508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E/46xQAA&#10;ANwAAAAPAAAAZHJzL2Rvd25yZXYueG1sRI9Ba8JAFITvQv/D8gq9iG4MaCR1E6wgtMdGKT2+Zl+T&#10;tNm3Mbs18d93BcHjMDPfMJt8NK04U+8aywoW8wgEcWl1w5WC42E/W4NwHllja5kUXMhBnj1MNphq&#10;O/A7nQtfiQBhl6KC2vsuldKVNRl0c9sRB+/b9gZ9kH0ldY9DgJtWxlG0kgYbDgs1drSrqfwt/oyC&#10;FypX8dfbz2663w4fn75Y4mnaKfX0OG6fQXga/T18a79qBXGSwPVMOAIy+w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cT/jr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</v:group>
            </w:pict>
          </mc:Fallback>
        </mc:AlternateContent>
      </w:r>
      <w:r w:rsidR="0026789B">
        <w:rPr>
          <w:rFonts w:cstheme="minorHAnsi"/>
        </w:rPr>
        <w:t xml:space="preserve"> </w:t>
      </w:r>
    </w:p>
    <w:p w14:paraId="443F0C5E" w14:textId="025B4608" w:rsidR="00770DA3" w:rsidRDefault="00853673" w:rsidP="00770DA3">
      <w:pPr>
        <w:tabs>
          <w:tab w:val="left" w:pos="0"/>
          <w:tab w:val="left" w:pos="2340"/>
          <w:tab w:val="left" w:pos="4860"/>
          <w:tab w:val="left" w:pos="5670"/>
          <w:tab w:val="left" w:pos="7290"/>
        </w:tabs>
        <w:rPr>
          <w:rFonts w:cstheme="minorHAnsi"/>
        </w:rPr>
      </w:pPr>
      <w:bookmarkStart w:id="26" w:name="OLE_LINK38"/>
      <w:bookmarkStart w:id="27" w:name="OLE_LINK39"/>
      <w:r>
        <w:rPr>
          <w:rFonts w:cstheme="minorHAnsi"/>
        </w:rPr>
        <w:t xml:space="preserve">= </w:t>
      </w:r>
      <w:bookmarkStart w:id="28" w:name="OLE_LINK42"/>
      <w:bookmarkStart w:id="29" w:name="OLE_LINK43"/>
      <w:bookmarkStart w:id="30" w:name="OLE_LINK50"/>
      <w:bookmarkStart w:id="31" w:name="OLE_LINK64"/>
      <w:r w:rsidRPr="00DB76FD">
        <w:rPr>
          <w:rFonts w:cstheme="minorHAnsi"/>
          <w:position w:val="-24"/>
        </w:rPr>
        <w:object w:dxaOrig="760" w:dyaOrig="660" w14:anchorId="240D910A">
          <v:shape id="_x0000_i1041" type="#_x0000_t75" style="width:38pt;height:33pt" o:ole="">
            <v:imagedata r:id="rId40" o:title=""/>
          </v:shape>
          <o:OLEObject Type="Embed" ProgID="Equation.DSMT4" ShapeID="_x0000_i1041" DrawAspect="Content" ObjectID="_1453391692" r:id="rId41"/>
        </w:object>
      </w:r>
      <w:bookmarkEnd w:id="28"/>
      <w:bookmarkEnd w:id="29"/>
      <w:bookmarkEnd w:id="30"/>
      <w:bookmarkEnd w:id="31"/>
      <w:r>
        <w:rPr>
          <w:rFonts w:cstheme="minorHAnsi"/>
        </w:rPr>
        <w:t xml:space="preserve">   </w:t>
      </w:r>
      <w:r w:rsidR="0075175C">
        <w:rPr>
          <w:rFonts w:cstheme="minorHAnsi"/>
        </w:rPr>
        <w:t xml:space="preserve"> </w:t>
      </w:r>
      <w:r w:rsidR="0075175C">
        <w:rPr>
          <w:rFonts w:cstheme="minorHAnsi"/>
        </w:rPr>
        <w:tab/>
      </w:r>
    </w:p>
    <w:p w14:paraId="41CA3882" w14:textId="5C662725" w:rsidR="00770DA3" w:rsidRDefault="00770DA3" w:rsidP="00770DA3">
      <w:pPr>
        <w:tabs>
          <w:tab w:val="left" w:pos="0"/>
          <w:tab w:val="left" w:pos="2340"/>
          <w:tab w:val="left" w:pos="4860"/>
          <w:tab w:val="left" w:pos="5670"/>
          <w:tab w:val="left" w:pos="7290"/>
        </w:tabs>
        <w:rPr>
          <w:rFonts w:cstheme="minorHAnsi"/>
        </w:rPr>
      </w:pPr>
    </w:p>
    <w:p w14:paraId="673761C8" w14:textId="77777777" w:rsidR="00190B3A" w:rsidRDefault="00190B3A" w:rsidP="00770DA3">
      <w:pPr>
        <w:tabs>
          <w:tab w:val="left" w:pos="0"/>
          <w:tab w:val="left" w:pos="2340"/>
          <w:tab w:val="left" w:pos="4860"/>
          <w:tab w:val="left" w:pos="5670"/>
          <w:tab w:val="left" w:pos="7290"/>
        </w:tabs>
        <w:rPr>
          <w:rFonts w:cstheme="minorHAnsi"/>
        </w:rPr>
      </w:pPr>
    </w:p>
    <w:p w14:paraId="05E69C36" w14:textId="3DFC903E" w:rsidR="00770DA3" w:rsidRDefault="000C3BB9" w:rsidP="00770DA3">
      <w:pPr>
        <w:tabs>
          <w:tab w:val="left" w:pos="0"/>
          <w:tab w:val="left" w:pos="2340"/>
          <w:tab w:val="left" w:pos="4860"/>
          <w:tab w:val="left" w:pos="5670"/>
          <w:tab w:val="left" w:pos="7290"/>
        </w:tabs>
        <w:rPr>
          <w:rFonts w:cstheme="minorHAnsi"/>
        </w:rPr>
      </w:pPr>
      <w:r>
        <w:rPr>
          <w:rFonts w:cstheme="minorHAnsi"/>
          <w:b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D7AF512" wp14:editId="18B09C59">
                <wp:simplePos x="0" y="0"/>
                <wp:positionH relativeFrom="column">
                  <wp:posOffset>4423833</wp:posOffset>
                </wp:positionH>
                <wp:positionV relativeFrom="paragraph">
                  <wp:posOffset>82550</wp:posOffset>
                </wp:positionV>
                <wp:extent cx="165100" cy="546100"/>
                <wp:effectExtent l="50800" t="25400" r="63500" b="114300"/>
                <wp:wrapNone/>
                <wp:docPr id="24" name="Right Brac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100" cy="546100"/>
                        </a:xfrm>
                        <a:prstGeom prst="rightBrace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0,0qx10800@0l10800@2qy21600@11,10800@3l10800@1qy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24" o:spid="_x0000_s1026" type="#_x0000_t88" style="position:absolute;margin-left:348.35pt;margin-top:6.5pt;width:13pt;height:43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" adj="544" strokecolor="#4f81bd [3204]" strokeweight="2pt">
                <v:shadow on="t" opacity="24903f" mv:blur="40000f" origin=",.5" offset="0,20000emu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07E63E0" wp14:editId="4A6ACC5C">
                <wp:simplePos x="0" y="0"/>
                <wp:positionH relativeFrom="column">
                  <wp:posOffset>3672840</wp:posOffset>
                </wp:positionH>
                <wp:positionV relativeFrom="paragraph">
                  <wp:posOffset>95250</wp:posOffset>
                </wp:positionV>
                <wp:extent cx="114300" cy="566420"/>
                <wp:effectExtent l="50800" t="25400" r="88900" b="93980"/>
                <wp:wrapNone/>
                <wp:docPr id="20" name="Right Bracke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566420"/>
                        </a:xfrm>
                        <a:prstGeom prst="rightBracket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6" coordsize="21600,21600" o:spt="86" adj="1800" path="m0,0qx21600@0l21600@1qy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0,0;0,21600;21600,10800" textboxrect="0,@2,15274,@3"/>
                <v:handles>
                  <v:h position="bottomRight,#0" yrange="0,10800"/>
                </v:handles>
              </v:shapetype>
              <v:shape id="Right Bracket 20" o:spid="_x0000_s1026" type="#_x0000_t86" style="position:absolute;margin-left:289.2pt;margin-top:7.5pt;width:9pt;height:44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" adj="363" strokecolor="#4f81bd [3204]" strokeweight="2pt">
                <v:shadow on="t" opacity="24903f" mv:blur="40000f" origin=",.5" offset="0,20000emu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740B5E42" wp14:editId="7E2ED0F1">
                <wp:simplePos x="0" y="0"/>
                <wp:positionH relativeFrom="column">
                  <wp:posOffset>2934758</wp:posOffset>
                </wp:positionH>
                <wp:positionV relativeFrom="paragraph">
                  <wp:posOffset>86995</wp:posOffset>
                </wp:positionV>
                <wp:extent cx="633095" cy="554990"/>
                <wp:effectExtent l="50800" t="25400" r="27305" b="80010"/>
                <wp:wrapNone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3095" cy="554990"/>
                          <a:chOff x="135255" y="10160"/>
                          <a:chExt cx="633095" cy="55499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30" name="Group 30"/>
                        <wpg:cNvGrpSpPr/>
                        <wpg:grpSpPr>
                          <a:xfrm>
                            <a:off x="135255" y="10160"/>
                            <a:ext cx="530860" cy="554990"/>
                            <a:chOff x="135255" y="10160"/>
                            <a:chExt cx="530860" cy="554990"/>
                          </a:xfrm>
                        </wpg:grpSpPr>
                        <wpg:grpSp>
                          <wpg:cNvPr id="672" name="Group 672"/>
                          <wpg:cNvGrpSpPr/>
                          <wpg:grpSpPr>
                            <a:xfrm>
                              <a:off x="315595" y="266700"/>
                              <a:ext cx="227330" cy="50800"/>
                              <a:chOff x="-198120" y="0"/>
                              <a:chExt cx="227330" cy="50800"/>
                            </a:xfrm>
                          </wpg:grpSpPr>
                          <wps:wsp>
                            <wps:cNvPr id="673" name="Oval 673"/>
                            <wps:cNvSpPr/>
                            <wps:spPr>
                              <a:xfrm>
                                <a:off x="-19812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74" name="Oval 674"/>
                            <wps:cNvSpPr/>
                            <wps:spPr>
                              <a:xfrm>
                                <a:off x="-10985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75" name="Oval 675"/>
                            <wps:cNvSpPr/>
                            <wps:spPr>
                              <a:xfrm>
                                <a:off x="-2159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77" name="Straight Connector 677"/>
                          <wps:cNvCnPr/>
                          <wps:spPr>
                            <a:xfrm>
                              <a:off x="135255" y="10160"/>
                              <a:ext cx="0" cy="5549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9" name="Straight Connector 679"/>
                          <wps:cNvCnPr/>
                          <wps:spPr>
                            <a:xfrm>
                              <a:off x="260985" y="10160"/>
                              <a:ext cx="0" cy="55308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80" name="Straight Connector 680"/>
                          <wps:cNvCnPr/>
                          <wps:spPr>
                            <a:xfrm>
                              <a:off x="662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83" name="Straight Connector 683"/>
                          <wps:cNvCnPr>
                            <a:stCxn id="686" idx="0"/>
                          </wps:cNvCnPr>
                          <wps:spPr>
                            <a:xfrm>
                              <a:off x="660400" y="371475"/>
                              <a:ext cx="5715" cy="1860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86" name="Isosceles Triangle 686"/>
                        <wps:cNvSpPr/>
                        <wps:spPr>
                          <a:xfrm rot="10800000">
                            <a:off x="552450" y="19367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9" o:spid="_x0000_s1026" style="position:absolute;margin-left:231.1pt;margin-top:6.85pt;width:49.85pt;height:43.7pt;z-index:251681792;mso-width-relative:margin;mso-height-relative:margin" coordorigin="135255,10160" coordsize="633095,55499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">
                <v:group id="Group 30" o:spid="_x0000_s1027" style="position:absolute;left:135255;top:10160;width:530860;height:554990" coordorigin="135255,10160" coordsize="530860,5549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poieesIAAADbAAAADwAA&#10;AAAAAAAAAAAAAACpAgAAZHJzL2Rvd25yZXYueG1sUEsFBgAAAAAEAAQA+gAAAJgDAAAAAA==&#10;">
                  <v:group id="Group 672" o:spid="_x0000_s1028" style="position:absolute;left:315595;top:266700;width:227330;height:50800" coordorigin="-198120" coordsize="22733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M9h+oxgAAANwAAAAPAAAAZHJzL2Rvd25yZXYueG1sRI9Ba8JAFITvBf/D8oTe&#10;mk0sTSVmFRErHkKhKpTeHtlnEsy+DdltEv99t1DocZiZb5h8M5lWDNS7xrKCJIpBEJdWN1wpuJzf&#10;npYgnEfW2FomBXdysFnPHnLMtB35g4aTr0SAsMtQQe19l0npypoMush2xMG72t6gD7KvpO5xDHDT&#10;ykUcp9Jgw2Ghxo52NZW307dRcBhx3D4n+6G4XXf3r/PL+2eRkFKP82m7AuFp8v/hv/ZRK0hfF/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Ez2H6jGAAAA3AAA&#10;AA8AAAAAAAAAAAAAAAAAqQIAAGRycy9kb3ducmV2LnhtbFBLBQYAAAAABAAEAPoAAACcAwAAAAA=&#10;">
                    <v:oval id="Oval 673" o:spid="_x0000_s1029" style="position:absolute;left:-19812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p1QgxQAA&#10;ANwAAAAPAAAAZHJzL2Rvd25yZXYueG1sRI9Ba8JAFITvQv/D8gq9iG6qmJbUVWwgoEfTUjy+Zl+T&#10;tNm3aXY18d+7guBxmJlvmOV6MI04UedqywqepxEI4sLqmksFnx/Z5BWE88gaG8uk4EwO1quH0RIT&#10;bXve0yn3pQgQdgkqqLxvEyldUZFBN7UtcfB+bGfQB9mVUnfYB7hp5CyKYmmw5rBQYUtpRcVffjQK&#10;3qmIZ9+733Scbfqvg88X+D9ulXp6HDZvIDwN/h6+tbdaQfwyh+uZcATk6g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OnVCD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674" o:spid="_x0000_s1030" style="position:absolute;left:-10985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TsxUxQAA&#10;ANwAAAAPAAAAZHJzL2Rvd25yZXYueG1sRI9Ba8JAFITvQv/D8gq9iG4qmpbUVWwgoEfTUjy+Zl+T&#10;tNm3aXY18d+7guBxmJlvmOV6MI04UedqywqepxEI4sLqmksFnx/Z5BWE88gaG8uk4EwO1quH0RIT&#10;bXve0yn3pQgQdgkqqLxvEyldUZFBN7UtcfB+bGfQB9mVUnfYB7hp5CyKYmmw5rBQYUtpRcVffjQK&#10;3qmIZ9+733Scbfqvg88X+D9ulXp6HDZvIDwN/h6+tbdaQfwyh+uZcATk6g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xOzFT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675" o:spid="_x0000_s1031" style="position:absolute;left:-2159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AmnPxAAA&#10;ANwAAAAPAAAAZHJzL2Rvd25yZXYueG1sRI9Ba8JAFITvgv9heUIvohsFY0ldRQWhPRpFenxmX5No&#10;9m2a3Zr037uC4HGYmW+YxaozlbhR40rLCibjCARxZnXJuYLjYTd6B+E8ssbKMin4JwerZb+3wETb&#10;lvd0S30uAoRdggoK7+tESpcVZNCNbU0cvB/bGPRBNrnUDbYBbio5jaJYGiw5LBRY07ag7Jr+GQUb&#10;yuLp+euyHe7W7enbpzP8HdZKvQ269QcIT51/hZ/tT60gns/gcSYcAbm8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cwJpz8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677" o:spid="_x0000_s1032" style="position:absolute;visibility:visible;mso-wrap-style:square" from="135255,10160" to="13525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jMevMQAAADcAAAADwAAAGRycy9kb3ducmV2LnhtbESPwWrDMBBE74X8g9hAb43cHuzWiRJC&#10;oNCTIU5Cr4u0sUytlWOpjpuvjwqFHoeZecOsNpPrxEhDaD0reF5kIIi1Ny03Co6H96dXECEiG+w8&#10;k4IfCrBZzx5WWBp/5T2NdWxEgnAoUYGNsS+lDNqSw7DwPXHyzn5wGJMcGmkGvCa46+RLluXSYctp&#10;wWJPO0v6q/52CvTxszldtlztD28nfcPKVM4apR7n03YJItIU/8N/7Q+jIC8K+D2TjoBc3w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SMx68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679" o:spid="_x0000_s1033" style="position:absolute;visibility:visible;mso-wrap-style:square" from="260985,10160" to="260985,563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OAvVcMAAADcAAAADwAAAGRycy9kb3ducmV2LnhtbESPS4sCMRCE7wv+h9CCtzXjHnyMRpGF&#10;BU8DvvDaJO1kcNIZJ1kd/fVmYcFjUVVfUYtV52pxozZUnhWMhhkIYu1NxaWCw/7ncwoiRGSDtWdS&#10;8KAAq2XvY4G58Xfe0m0XS5EgHHJUYGNscimDtuQwDH1DnLyzbx3GJNtSmhbvCe5q+ZVlY+mw4rRg&#10;saFvS/qy+3UK9OFUHq9rLrb72VE/sTCFs0apQb9bz0FE6uI7/N/eGAXjyQz+zq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zgL1X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680" o:spid="_x0000_s1034" style="position:absolute;visibility:visible;mso-wrap-style:square" from="662305,10160" to="662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A/2778AAADcAAAADwAAAGRycy9kb3ducmV2LnhtbERPy4rCMBTdD8w/hDvgbkxnFqLVtIgw&#10;4KrgC7eX5NoUm5vaRO349WYhuDyc96IcXCtu1IfGs4KfcQaCWHvTcK1gv/v7noIIEdlg65kU/FOA&#10;svj8WGBu/J03dNvGWqQQDjkqsDF2uZRBW3IYxr4jTtzJ9w5jgn0tTY/3FO5a+ZtlE+mw4dRgsaOV&#10;JX3eXp0CvT/Wh8uSq81udtAPrEzlrFFq9DUs5yAiDfEtfrnXRsFkmuan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6A/277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683" o:spid="_x0000_s1035" style="position:absolute;visibility:visible;mso-wrap-style:square" from="660400,371475" to="66611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N1omMQAAADcAAAADwAAAGRycy9kb3ducmV2LnhtbESPwWrDMBBE74X8g9hAb43cFkzqRAkh&#10;UMjJYCeh10XaWKbWyrGU2O3XV4VCj8PMvGHW28l14k5DaD0reF5kIIi1Ny03Ck7H96cliBCRDXae&#10;ScEXBdhuZg9rLIwfuaJ7HRuRIBwKVGBj7Aspg7bkMCx8T5y8ix8cxiSHRpoBxwR3nXzJslw6bDkt&#10;WOxpb0l/1jenQJ8+mvN1x2V1fDvrbyxN6axR6nE+7VYgIk3xP/zXPhgF+fIVfs+kIy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Y3WiY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shape id="Isosceles Triangle 686" o:spid="_x0000_s1036" type="#_x0000_t5" style="position:absolute;left:552450;top:19367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J7QKxQAA&#10;ANwAAAAPAAAAZHJzL2Rvd25yZXYueG1sRI/BasMwEETvgf6D2EIvoZGTg2tcK6EEWkwuxYnB18Xa&#10;2qbWykiK4/59FSj0OMzOm53isJhRzOT8YFnBdpOAIG6tHrhTUF/enzMQPiBrHC2Tgh/ycNg/rArM&#10;tb1xRfM5dCJC2OeooA9hyqX0bU8G/cZOxNH7ss5giNJ1Uju8RbgZ5S5JUmlw4NjQ40THntrv89XE&#10;N8r1x84elyarTfWZNaM74fyi1NPj8vYKItAS/o//0qVWkGYp3MdEAsj9L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wntAr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534B8112" wp14:editId="6512A07D">
                <wp:simplePos x="0" y="0"/>
                <wp:positionH relativeFrom="column">
                  <wp:posOffset>1202690</wp:posOffset>
                </wp:positionH>
                <wp:positionV relativeFrom="paragraph">
                  <wp:posOffset>104775</wp:posOffset>
                </wp:positionV>
                <wp:extent cx="730032" cy="553085"/>
                <wp:effectExtent l="50800" t="25400" r="83185" b="81915"/>
                <wp:wrapNone/>
                <wp:docPr id="543" name="Group 5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0032" cy="553085"/>
                          <a:chOff x="25400" y="10160"/>
                          <a:chExt cx="730032" cy="55308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105" name="Group 105"/>
                        <wpg:cNvGrpSpPr/>
                        <wpg:grpSpPr>
                          <a:xfrm>
                            <a:off x="133350" y="10160"/>
                            <a:ext cx="622082" cy="553085"/>
                            <a:chOff x="133350" y="10160"/>
                            <a:chExt cx="622082" cy="553085"/>
                          </a:xfrm>
                        </wpg:grpSpPr>
                        <wpg:grpSp>
                          <wpg:cNvPr id="107" name="Group 107"/>
                          <wpg:cNvGrpSpPr/>
                          <wpg:grpSpPr>
                            <a:xfrm>
                              <a:off x="420578" y="266700"/>
                              <a:ext cx="239183" cy="50800"/>
                              <a:chOff x="-93137" y="0"/>
                              <a:chExt cx="239183" cy="50800"/>
                            </a:xfrm>
                          </wpg:grpSpPr>
                          <wps:wsp>
                            <wps:cNvPr id="195" name="Oval 195"/>
                            <wps:cNvSpPr/>
                            <wps:spPr>
                              <a:xfrm>
                                <a:off x="-93137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6" name="Oval 196"/>
                            <wps:cNvSpPr/>
                            <wps:spPr>
                              <a:xfrm>
                                <a:off x="-3179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7" name="Oval 197"/>
                            <wps:cNvSpPr/>
                            <wps:spPr>
                              <a:xfrm>
                                <a:off x="95246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9" name="Straight Connector 209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0" name="Straight Connector 210"/>
                          <wps:cNvCnPr/>
                          <wps:spPr>
                            <a:xfrm>
                              <a:off x="323636" y="10160"/>
                              <a:ext cx="0" cy="55054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3" name="Straight Connector 273"/>
                          <wps:cNvCnPr/>
                          <wps:spPr>
                            <a:xfrm>
                              <a:off x="755432" y="10160"/>
                              <a:ext cx="0" cy="55308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6" name="Straight Connector 276"/>
                          <wps:cNvCnPr>
                            <a:stCxn id="540" idx="0"/>
                          </wps:cNvCnPr>
                          <wps:spPr>
                            <a:xfrm>
                              <a:off x="133350" y="368935"/>
                              <a:ext cx="1905" cy="18859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40" name="Isosceles Triangle 540"/>
                        <wps:cNvSpPr/>
                        <wps:spPr>
                          <a:xfrm rot="10800000">
                            <a:off x="25400" y="19113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43" o:spid="_x0000_s1026" style="position:absolute;margin-left:94.7pt;margin-top:8.25pt;width:57.5pt;height:43.55pt;z-index:251677696;mso-width-relative:margin;mso-height-relative:margin" coordorigin="25400,10160" coordsize="730032,55308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">
                <v:group id="Group 105" o:spid="_x0000_s1027" style="position:absolute;left:133350;top:10160;width:622082;height:553085" coordorigin="133350,10160" coordsize="622082,55308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FuzOcTDAAAA3AAAAA8A&#10;AAAAAAAAAAAAAAAAqQIAAGRycy9kb3ducmV2LnhtbFBLBQYAAAAABAAEAPoAAACZAwAAAAA=&#10;">
                  <v:group id="Group 107" o:spid="_x0000_s1028" style="position:absolute;left:420578;top:266700;width:239183;height:50800" coordorigin="-93137" coordsize="239183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ELQIoxAAAANwAAAAP&#10;AAAAAAAAAAAAAAAAAKkCAABkcnMvZG93bnJldi54bWxQSwUGAAAAAAQABAD6AAAAmgMAAAAA&#10;">
                    <v:oval id="Oval 195" o:spid="_x0000_s1029" style="position:absolute;left:-93137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pEJQwQAA&#10;ANwAAAAPAAAAZHJzL2Rvd25yZXYueG1sRE9Ni8IwEL0L/ocwwl5E0xUUrUZxBWE9bhXxODZjW20m&#10;3SZr67/fCIK3ebzPWaxaU4o71a6wrOBzGIEgTq0uOFNw2G8HUxDOI2ssLZOCBzlYLbudBcbaNvxD&#10;98RnIoSwi1FB7n0VS+nSnAy6oa2IA3extUEfYJ1JXWMTwk0pR1E0kQYLDg05VrTJKb0lf0bBF6WT&#10;0Xl33fS36+Z48skYf/uVUh+9dj0H4an1b/HL/a3D/NkYns+EC+TyH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A6RCUMEAAADcAAAADwAAAAAAAAAAAAAAAACXAgAAZHJzL2Rvd25y&#10;ZXYueG1sUEsFBgAAAAAEAAQA9QAAAIU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96" o:spid="_x0000_s1030" style="position:absolute;left:-3179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dtwnwwAA&#10;ANwAAAAPAAAAZHJzL2Rvd25yZXYueG1sRE9Na8JAEL0L/odlhF7EbCo01NRVVAi0R2MRj9PsNEnN&#10;zqbZbZL+e7dQ8DaP9znr7Wga0VPnassKHqMYBHFhdc2lgvdTtngG4TyyxsYyKfglB9vNdLLGVNuB&#10;j9TnvhQhhF2KCirv21RKV1Rk0EW2JQ7cp+0M+gC7UuoOhxBuGrmM40QarDk0VNjSoaLimv8YBXsq&#10;kuXH29dhnu2G88XnT/g9b5V6mI27FxCeRn8X/7tfdZi/SuDvmXCB3Nw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zdtwn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97" o:spid="_x0000_s1031" style="position:absolute;left:95246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Onm8wwAA&#10;ANwAAAAPAAAAZHJzL2Rvd25yZXYueG1sRE9Na8JAEL0X+h+WKfQizaaCWqNrSAVBj41SehyzY5I2&#10;O5tmVxP/fVcQepvH+5xlOphGXKhztWUFr1EMgriwuuZSwWG/eXkD4TyyxsYyKbiSg3T1+LDERNue&#10;P+iS+1KEEHYJKqi8bxMpXVGRQRfZljhwJ9sZ9AF2pdQd9iHcNHIcx1NpsObQUGFL64qKn/xsFLxT&#10;MR0fd9/r0SbrP798PsHfUavU89OQLUB4Gvy/+O7e6jB/PoPbM+ECufo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cOnm8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209" o:spid="_x0000_s1032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2nwMcIAAADcAAAADwAAAGRycy9kb3ducmV2LnhtbESPT4vCMBTE7wt+h/AEb9tUD6LVKCII&#10;eyr4D6+P5NmUbV66TdTufvqNIHgcZuY3zHLdu0bcqQu1ZwXjLAdBrL2puVJwOu4+ZyBCRDbYeCYF&#10;vxRgvRp8LLEw/sF7uh9iJRKEQ4EKbIxtIWXQlhyGzLfEybv6zmFMsquk6fCR4K6RkzyfSoc1pwWL&#10;LW0t6e/DzSnQp0t1/tlwuT/Oz/oPS1M6a5QaDfvNAkSkPr7Dr/aXUTDJ5/A8k46AXP0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2nwM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10" o:spid="_x0000_s1033" style="position:absolute;visibility:visible;mso-wrap-style:square" from="323636,10160" to="323636,5607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4rPccAAAADcAAAADwAAAGRycy9kb3ducmV2LnhtbERPz2vCMBS+C/4P4Qm72VQPY+saRYSB&#10;p4LasusjeTbF5qU2mdb99cthsOPH97vcTq4XdxpD51nBKstBEGtvOm4V1OfP5RuIEJEN9p5JwZMC&#10;bDfzWYmF8Q8+0v0UW5FCOBSowMY4FFIGbclhyPxAnLiLHx3GBMdWmhEfKdz1cp3nr9Jhx6nB4kB7&#10;S/p6+nYKdP3VNrcdV8fze6N/sDKVs0apl8W0+wARaYr/4j/3wShYr9L8dCYdAbn5B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BuKz3H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273" o:spid="_x0000_s1034" style="position:absolute;visibility:visible;mso-wrap-style:square" from="755432,10160" to="755432,563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oe0psQAAADcAAAADwAAAGRycy9kb3ducmV2LnhtbESPzWrDMBCE74G+g9hCboncBJLUtRxC&#10;odCTIX/kukhby9RauZaauH36KBDIcZiZb5hiPbhWnKkPjWcFL9MMBLH2puFawWH/MVmBCBHZYOuZ&#10;FPxRgHX5NCowN/7CWzrvYi0ShEOOCmyMXS5l0JYchqnviJP35XuHMcm+lqbHS4K7Vs6ybCEdNpwW&#10;LHb0bkl/736dAn041cefDVfb/etR/2NlKmeNUuPnYfMGItIQH+F7+9MomC3n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2h7Sm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276" o:spid="_x0000_s1035" style="position:absolute;visibility:visible;mso-wrap-style:square" from="133350,368935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vAXPsMAAADcAAAADwAAAGRycy9kb3ducmV2LnhtbESPS4sCMRCE78L+h9ALe9OMHnzMGkUW&#10;hD0N+MJrk/ROBied2UnU0V9vBMFjUVVfUfNl52pxoTZUnhUMBxkIYu1NxaWC/W7dn4IIEdlg7ZkU&#10;3CjAcvHRm2Nu/JU3dNnGUiQIhxwV2BibXMqgLTkMA98QJ+/Ptw5jkm0pTYvXBHe1HGXZWDqsOC1Y&#10;bOjHkj5tz06B3h/Lw/+Ki81udtB3LEzhrFHq67NbfYOI1MV3+NX+NQpGkzE8z6QjIBc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bwFz7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  <v:shape id="Isosceles Triangle 540" o:spid="_x0000_s1036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HlIDxAAA&#10;ANwAAAAPAAAAZHJzL2Rvd25yZXYueG1sRI/BasJAEIbvBd9hGaGXoptKa0N0lSK0iJeiFbwO2TEJ&#10;ZmfD7jbGt3cOBY/DP/833yzXg2tVTyE2ng28TjNQxKW3DVcGjr9fkxxUTMgWW89k4EYR1qvR0xIL&#10;66+8p/6QKiUQjgUaqFPqCq1jWZPDOPUdsWRnHxwmGUOlbcCrwF2rZ1k21w4blgs1drSpqbwc/pxo&#10;bF++Z34znPKj2//kpzbssP8w5nk8fC5AJRrSY/m/vbUG3t9EX54RAujVH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3B5SA8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 w:rsidR="00B70425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3D4E351" wp14:editId="16A3CDD4">
                <wp:simplePos x="0" y="0"/>
                <wp:positionH relativeFrom="column">
                  <wp:posOffset>1016000</wp:posOffset>
                </wp:positionH>
                <wp:positionV relativeFrom="paragraph">
                  <wp:posOffset>104140</wp:posOffset>
                </wp:positionV>
                <wp:extent cx="95250" cy="553720"/>
                <wp:effectExtent l="50800" t="25400" r="82550" b="106680"/>
                <wp:wrapNone/>
                <wp:docPr id="19" name="Left Bracke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553720"/>
                        </a:xfrm>
                        <a:prstGeom prst="leftBracket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5" coordsize="21600,21600" o:spt="85" adj="1800" path="m21600,0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Left Bracket 19" o:spid="_x0000_s1026" type="#_x0000_t85" style="position:absolute;margin-left:80pt;margin-top:8.2pt;width:7.5pt;height:43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" adj="310" strokecolor="#4f81bd [3204]" strokeweight="2pt">
                <v:shadow on="t" opacity="24903f" mv:blur="40000f" origin=",.5" offset="0,20000emu"/>
              </v:shape>
            </w:pict>
          </mc:Fallback>
        </mc:AlternateContent>
      </w:r>
    </w:p>
    <w:p w14:paraId="7EFB7F3A" w14:textId="357D3095" w:rsidR="00794AAA" w:rsidRDefault="00770DA3" w:rsidP="000C3BB9">
      <w:pPr>
        <w:tabs>
          <w:tab w:val="left" w:pos="0"/>
          <w:tab w:val="left" w:pos="1080"/>
          <w:tab w:val="left" w:pos="3240"/>
          <w:tab w:val="left" w:pos="4320"/>
          <w:tab w:val="left" w:pos="6120"/>
          <w:tab w:val="left" w:pos="7380"/>
        </w:tabs>
        <w:rPr>
          <w:rFonts w:cstheme="minorHAnsi"/>
        </w:rPr>
      </w:pPr>
      <w:r w:rsidRPr="00D92681"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1381D77C" wp14:editId="251BFF81">
                <wp:simplePos x="0" y="0"/>
                <wp:positionH relativeFrom="column">
                  <wp:posOffset>2295313</wp:posOffset>
                </wp:positionH>
                <wp:positionV relativeFrom="paragraph">
                  <wp:posOffset>179070</wp:posOffset>
                </wp:positionV>
                <wp:extent cx="246380" cy="50800"/>
                <wp:effectExtent l="50800" t="25400" r="83820" b="101600"/>
                <wp:wrapNone/>
                <wp:docPr id="25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6380" cy="50800"/>
                          <a:chOff x="0" y="0"/>
                          <a:chExt cx="246380" cy="508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6" name="Oval 26"/>
                        <wps:cNvSpPr/>
                        <wps:spPr>
                          <a:xfrm>
                            <a:off x="0" y="0"/>
                            <a:ext cx="50800" cy="508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Oval 27"/>
                        <wps:cNvSpPr/>
                        <wps:spPr>
                          <a:xfrm>
                            <a:off x="97790" y="0"/>
                            <a:ext cx="50800" cy="508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Oval 28"/>
                        <wps:cNvSpPr/>
                        <wps:spPr>
                          <a:xfrm>
                            <a:off x="195580" y="0"/>
                            <a:ext cx="50800" cy="508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5" o:spid="_x0000_s1026" style="position:absolute;margin-left:180.75pt;margin-top:14.1pt;width:19.4pt;height:4pt;z-index:251679744;mso-width-relative:margin;mso-height-relative:margin" coordsize="246380,50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">
                <v:oval id="Oval 26" o:spid="_x0000_s1027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ErDKxAAA&#10;ANsAAAAPAAAAZHJzL2Rvd25yZXYueG1sRI9Ba8JAFITvQv/D8gq9iG4aMEh0DakgtEdjKR6f2WeS&#10;Nvs2zW5N+u9dQfA4zMw3zDobTSsu1LvGsoLXeQSCuLS64UrB52E3W4JwHllja5kU/JODbPM0WWOq&#10;7cB7uhS+EgHCLkUFtfddKqUrazLo5rYjDt7Z9gZ9kH0ldY9DgJtWxlGUSIMNh4UaO9rWVP4Uf0bB&#10;G5VJfPr43k53+fB19MUCf6edUi/PY74C4Wn0j/C9/a4VxAncvoQfIDdX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2xKwysQAAADb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27" o:spid="_x0000_s1028" style="position:absolute;left:9779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0XhVRxAAA&#10;ANsAAAAPAAAAZHJzL2Rvd25yZXYueG1sRI9Ba8JAFITvBf/D8oRegm4a0ErqKioIejQW8fiafU1S&#10;s2/T7DaJ/94tFHocZuYbZrkeTC06al1lWcHLNAZBnFtdcaHg/byfLEA4j6yxtkwK7uRgvRo9LTHV&#10;tucTdZkvRICwS1FB6X2TSunykgy6qW2Ig/dpW4M+yLaQusU+wE0tkzieS4MVh4USG9qVlN+yH6Ng&#10;S/k8+Th+7aL9pr9cfTbD76hR6nk8bN5AeBr8f/ivfdAKklf4/RJ+gFw9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F4VUcQAAADb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28" o:spid="_x0000_s1029" style="position:absolute;left:19558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wYEjwQAA&#10;ANsAAAAPAAAAZHJzL2Rvd25yZXYueG1sRE9Na4NAEL0H8h+WCfQS6hqhoVjXkAhCe4wJpcepO1Ub&#10;d9a422j+ffdQ6PHxvrPdbHpxo9F1lhVsohgEcW11x42C86l8fAbhPLLG3jIpuJODXb5cZJhqO/GR&#10;bpVvRAhhl6KC1vshldLVLRl0kR2IA/dlR4M+wLGResQphJteJnG8lQY7Dg0tDlS0VF+qH6PgQPU2&#10;+Xz7Ltblfnr/8NUTXteDUg+ref8CwtPs/8V/7letIAljw5fwA2T+C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xcGBI8EAAADbAAAADwAAAAAAAAAAAAAAAACXAgAAZHJzL2Rvd25y&#10;ZXYueG1sUEsFBgAAAAAEAAQA9QAAAIU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</v:group>
            </w:pict>
          </mc:Fallback>
        </mc:AlternateContent>
      </w:r>
      <w:r w:rsidRPr="00D92681">
        <w:rPr>
          <w:rFonts w:cstheme="minorHAnsi"/>
        </w:rPr>
        <w:tab/>
      </w:r>
      <w:bookmarkStart w:id="32" w:name="OLE_LINK72"/>
      <w:bookmarkStart w:id="33" w:name="OLE_LINK73"/>
      <w:r w:rsidR="004B135C" w:rsidRPr="00D92681">
        <w:rPr>
          <w:rFonts w:cstheme="minorHAnsi"/>
        </w:rPr>
        <w:t xml:space="preserve">+ </w:t>
      </w:r>
      <w:bookmarkStart w:id="34" w:name="OLE_LINK36"/>
      <w:bookmarkStart w:id="35" w:name="OLE_LINK37"/>
      <w:r w:rsidR="004B135C" w:rsidRPr="00D92681">
        <w:rPr>
          <w:rFonts w:cstheme="minorHAnsi"/>
        </w:rPr>
        <w:sym w:font="Symbol" w:char="F0CE"/>
      </w:r>
      <w:bookmarkEnd w:id="34"/>
      <w:bookmarkEnd w:id="35"/>
      <w:bookmarkEnd w:id="32"/>
      <w:bookmarkEnd w:id="33"/>
      <w:r w:rsidR="00D31F21" w:rsidRPr="00D92681">
        <w:rPr>
          <w:rFonts w:cstheme="minorHAnsi"/>
        </w:rPr>
        <w:tab/>
        <w:t xml:space="preserve">+ </w:t>
      </w:r>
      <w:r w:rsidRPr="00D92681">
        <w:rPr>
          <w:rFonts w:cstheme="minorHAnsi"/>
        </w:rPr>
        <w:tab/>
      </w:r>
      <w:r w:rsidR="00D31F21" w:rsidRPr="00D92681">
        <w:rPr>
          <w:rFonts w:cstheme="minorHAnsi"/>
        </w:rPr>
        <w:t>+</w:t>
      </w:r>
      <w:r w:rsidRPr="00D92681">
        <w:rPr>
          <w:rFonts w:cstheme="minorHAnsi"/>
        </w:rPr>
        <w:tab/>
        <w:t>+ o(</w:t>
      </w:r>
      <w:r w:rsidRPr="00D92681">
        <w:rPr>
          <w:rFonts w:cstheme="minorHAnsi"/>
        </w:rPr>
        <w:sym w:font="Symbol" w:char="F0CE"/>
      </w:r>
      <w:r w:rsidRPr="00D92681">
        <w:rPr>
          <w:rFonts w:cstheme="minorHAnsi"/>
          <w:vertAlign w:val="superscript"/>
        </w:rPr>
        <w:t>2</w:t>
      </w:r>
      <w:r w:rsidRPr="00D92681">
        <w:rPr>
          <w:rFonts w:cstheme="minorHAnsi"/>
        </w:rPr>
        <w:t>)</w:t>
      </w:r>
      <w:r w:rsidRPr="00D92681">
        <w:rPr>
          <w:rFonts w:cstheme="minorHAnsi"/>
        </w:rPr>
        <w:tab/>
      </w:r>
      <w:bookmarkStart w:id="36" w:name="OLE_LINK51"/>
      <w:bookmarkStart w:id="37" w:name="OLE_LINK52"/>
      <w:bookmarkStart w:id="38" w:name="OLE_LINK65"/>
      <w:r w:rsidR="00D92681" w:rsidRPr="00D92681">
        <w:rPr>
          <w:rFonts w:cstheme="minorHAnsi"/>
        </w:rPr>
        <w:object w:dxaOrig="440" w:dyaOrig="420" w14:anchorId="6004DC1D">
          <v:shape id="_x0000_i1042" type="#_x0000_t75" style="width:22pt;height:21pt" o:ole="">
            <v:imagedata r:id="rId42" o:title=""/>
          </v:shape>
          <o:OLEObject Type="Embed" ProgID="Equation.DSMT4" ShapeID="_x0000_i1042" DrawAspect="Content" ObjectID="_1453391693" r:id="rId43"/>
        </w:object>
      </w:r>
      <w:bookmarkEnd w:id="26"/>
      <w:bookmarkEnd w:id="27"/>
      <w:bookmarkEnd w:id="36"/>
      <w:bookmarkEnd w:id="37"/>
      <w:bookmarkEnd w:id="38"/>
      <w:r w:rsidR="00D92681" w:rsidRPr="00D92681">
        <w:rPr>
          <w:rFonts w:cstheme="minorHAnsi"/>
        </w:rPr>
        <w:t xml:space="preserve"> </w:t>
      </w:r>
    </w:p>
    <w:p w14:paraId="3B4C78DE" w14:textId="77777777" w:rsidR="00D42F90" w:rsidRDefault="00D42F90" w:rsidP="00770DA3">
      <w:pPr>
        <w:tabs>
          <w:tab w:val="left" w:pos="0"/>
          <w:tab w:val="left" w:pos="1080"/>
          <w:tab w:val="left" w:pos="3690"/>
          <w:tab w:val="left" w:pos="4500"/>
          <w:tab w:val="left" w:pos="6300"/>
          <w:tab w:val="left" w:pos="7560"/>
        </w:tabs>
        <w:rPr>
          <w:rFonts w:cstheme="minorHAnsi"/>
        </w:rPr>
      </w:pPr>
    </w:p>
    <w:p w14:paraId="5A4E830A" w14:textId="4C75C275" w:rsidR="006457D5" w:rsidRDefault="006457D5">
      <w:pPr>
        <w:rPr>
          <w:rFonts w:cstheme="minorHAnsi"/>
        </w:rPr>
      </w:pPr>
    </w:p>
    <w:p w14:paraId="1105EDDA" w14:textId="7DAB071E" w:rsidR="006457D5" w:rsidRDefault="000F0C0E">
      <w:pPr>
        <w:rPr>
          <w:rFonts w:cstheme="minorHAnsi"/>
        </w:rPr>
      </w:pPr>
      <w:r>
        <w:rPr>
          <w:rFonts w:cstheme="minorHAnsi"/>
          <w:b/>
          <w:noProof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2E2E9A9B" wp14:editId="3E25C843">
                <wp:simplePos x="0" y="0"/>
                <wp:positionH relativeFrom="column">
                  <wp:posOffset>1068705</wp:posOffset>
                </wp:positionH>
                <wp:positionV relativeFrom="paragraph">
                  <wp:posOffset>125730</wp:posOffset>
                </wp:positionV>
                <wp:extent cx="487680" cy="541655"/>
                <wp:effectExtent l="50800" t="25400" r="71120" b="93345"/>
                <wp:wrapNone/>
                <wp:docPr id="676" name="Group 6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7680" cy="541655"/>
                          <a:chOff x="0" y="0"/>
                          <a:chExt cx="487680" cy="541655"/>
                        </a:xfrm>
                      </wpg:grpSpPr>
                      <wps:wsp>
                        <wps:cNvPr id="678" name="Straight Connector 678"/>
                        <wps:cNvCnPr/>
                        <wps:spPr>
                          <a:xfrm>
                            <a:off x="0" y="0"/>
                            <a:ext cx="0" cy="5416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1" name="Straight Connector 681"/>
                        <wps:cNvCnPr/>
                        <wps:spPr>
                          <a:xfrm>
                            <a:off x="91440" y="0"/>
                            <a:ext cx="0" cy="5416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2" name="Straight Connector 682"/>
                        <wps:cNvCnPr/>
                        <wps:spPr>
                          <a:xfrm>
                            <a:off x="487680" y="0"/>
                            <a:ext cx="0" cy="5416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684" name="Group 684"/>
                        <wpg:cNvGrpSpPr/>
                        <wpg:grpSpPr>
                          <a:xfrm>
                            <a:off x="166793" y="242570"/>
                            <a:ext cx="251460" cy="55880"/>
                            <a:chOff x="-69427" y="0"/>
                            <a:chExt cx="251460" cy="55880"/>
                          </a:xfrm>
                        </wpg:grpSpPr>
                        <wps:wsp>
                          <wps:cNvPr id="685" name="Oval 685"/>
                          <wps:cNvSpPr/>
                          <wps:spPr>
                            <a:xfrm>
                              <a:off x="-69427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2" name="Oval 272"/>
                          <wps:cNvSpPr/>
                          <wps:spPr>
                            <a:xfrm>
                              <a:off x="30903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8" name="Oval 278"/>
                          <wps:cNvSpPr/>
                          <wps:spPr>
                            <a:xfrm>
                              <a:off x="131233" y="508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676" o:spid="_x0000_s1026" style="position:absolute;margin-left:84.15pt;margin-top:9.9pt;width:38.4pt;height:42.65pt;z-index:251718656;mso-width-relative:margin" coordsize="487680,54165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">
                <v:line id="Straight Connector 678" o:spid="_x0000_s1027" style="position:absolute;visibility:visible;mso-wrap-style:square" from="0,0" to="0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6yKzsEAAADcAAAADwAAAGRycy9kb3ducmV2LnhtbERPz2vCMBS+D/wfwhN2W1M9uK02igyE&#10;nQqtyq6P5NkUm5euybTzrzeHwY4f3+9yO7leXGkMnWcFiywHQay96bhVcDzsX95AhIhssPdMCn4p&#10;wHYzeyqxMP7GNV2b2IoUwqFABTbGoZAyaEsOQ+YH4sSd/egwJji20ox4S+Gul8s8X0mHHacGiwN9&#10;WNKX5scp0Mev9vS946o+vJ/0HStTOWuUep5PuzWISFP8F/+5P42C1Wtam86kIyA3D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jrIrO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Straight Connector 681" o:spid="_x0000_s1028" style="position:absolute;visibility:visible;mso-wrap-style:square" from="91440,0" to="91440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0NTdMIAAADcAAAADwAAAGRycy9kb3ducmV2LnhtbESPT4vCMBTE7wt+h/AEb2vqHsStRhFB&#10;2FPBf3h9JM+m2LzUJmr10xtB2OMwM79hZovO1eJGbag8KxgNMxDE2puKSwX73fp7AiJEZIO1Z1Lw&#10;oACLee9rhrnxd97QbRtLkSAcclRgY2xyKYO25DAMfUOcvJNvHcYk21KaFu8J7mr5k2Vj6bDitGCx&#10;oZUlfd5enQK9P5aHy5KLze73oJ9YmMJZo9Sg3y2nICJ18T/8af8ZBePJCN5n0hGQ8x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0NTdM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682" o:spid="_x0000_s1029" style="position:absolute;visibility:visible;mso-wrap-style:square" from="487680,0" to="487680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5HNA8QAAADcAAAADwAAAGRycy9kb3ducmV2LnhtbESPwWrDMBBE74X+g9hCbrXcHIzrRAmh&#10;UMjJEDsh10XaWqbWyrWUxOnXV4VCj8PMvGHW29kN4kpT6D0reMlyEMTam547Bcf2/bkEESKywcEz&#10;KbhTgO3m8WGNlfE3PtC1iZ1IEA4VKrAxjpWUQVtyGDI/Eifvw08OY5JTJ82EtwR3g1zmeSEd9pwW&#10;LI70Zkl/NhenQB/P3elrx/WhfT3pb6xN7axRavE071YgIs3xP/zX3hsFRbmE3zPpCMjN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3kc0D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group id="Group 684" o:spid="_x0000_s1030" style="position:absolute;left:166793;top:242570;width:251460;height:55880" coordorigin="-69427" coordsize="251460,558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JmGUmDGAAAA3AAA&#10;AA8AAAAAAAAAAAAAAAAAqQIAAGRycy9kb3ducmV2LnhtbFBLBQYAAAAABAAEAPoAAACcAwAAAAA=&#10;">
                  <v:oval id="Oval 685" o:spid="_x0000_s1031" style="position:absolute;left:-69427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G1xnowwAA&#10;ANwAAAAPAAAAZHJzL2Rvd25yZXYueG1sRI9Bi8IwFITvwv6H8Ba8iKYKFqlGcQVhPdoV8fhsnm3d&#10;5qU2WVv/vREWPA4z8w2zWHWmEndqXGlZwXgUgSDOrC45V3D42Q5nIJxH1lhZJgUPcrBafvQWmGjb&#10;8p7uqc9FgLBLUEHhfZ1I6bKCDLqRrYmDd7GNQR9kk0vdYBvgppKTKIqlwZLDQoE1bQrKftM/o+CL&#10;snhy3l03g+26PZ58OsXboFaq/9mt5yA8df4d/m9/awXxbAqvM+EIyOUT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G1xno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272" o:spid="_x0000_s1032" style="position:absolute;left:30903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ZF2ixQAA&#10;ANwAAAAPAAAAZHJzL2Rvd25yZXYueG1sRI9Pa8JAFMTvhX6H5RW8iG4a8A/RNaSCoMdGKT0+s88k&#10;Nvs2za4mfvtuodDjMDO/YdbpYBpxp87VlhW8TiMQxIXVNZcKTsfdZAnCeWSNjWVS8CAH6eb5aY2J&#10;tj2/0z33pQgQdgkqqLxvEyldUZFBN7UtcfAutjPog+xKqTvsA9w0Mo6iuTRYc1iosKVtRcVXfjMK&#10;3qiYx+fDdTveZf3Hp89n+D1ulRq9DNkKhKfB/4f/2nutIF7E8HsmHAG5+Q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dkXaL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278" o:spid="_x0000_s1033" style="position:absolute;left:131233;top:508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jGpIwwAA&#10;ANwAAAAPAAAAZHJzL2Rvd25yZXYueG1sRE9Na8JAEL0X/A/LCF5C3RhoLKmrqBCwx6ZFepxmp0na&#10;7GzMrkn89+6h0OPjfW92k2nFQL1rLCtYLWMQxKXVDVcKPt7zx2cQziNrbC2Tghs52G1nDxvMtB35&#10;jYbCVyKEsMtQQe19l0npypoMuqXtiAP3bXuDPsC+krrHMYSbViZxnEqDDYeGGjs61lT+Flej4EBl&#10;mny9/hyjfD+eP33xhJeoU2oxn/YvIDxN/l/85z5pBck6rA1nwhGQ2z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GjGpI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</v:group>
            </w:pict>
          </mc:Fallback>
        </mc:AlternateContent>
      </w:r>
      <w:r w:rsidR="00F00655">
        <w:rPr>
          <w:rFonts w:cstheme="minorHAnsi"/>
          <w:b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1335A64" wp14:editId="4A80885B">
                <wp:simplePos x="0" y="0"/>
                <wp:positionH relativeFrom="column">
                  <wp:posOffset>404495</wp:posOffset>
                </wp:positionH>
                <wp:positionV relativeFrom="paragraph">
                  <wp:posOffset>123825</wp:posOffset>
                </wp:positionV>
                <wp:extent cx="193040" cy="529590"/>
                <wp:effectExtent l="50800" t="25400" r="86360" b="105410"/>
                <wp:wrapNone/>
                <wp:docPr id="23" name="Left Brac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040" cy="529590"/>
                        </a:xfrm>
                        <a:prstGeom prst="leftBrace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e 23" o:spid="_x0000_s1026" type="#_x0000_t87" style="position:absolute;margin-left:31.85pt;margin-top:9.75pt;width:15.2pt;height:41.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" adj="656" strokecolor="#4f81bd [3204]" strokeweight="2pt">
                <v:shadow on="t" opacity="24903f" mv:blur="40000f" origin=",.5" offset="0,20000emu"/>
              </v:shape>
            </w:pict>
          </mc:Fallback>
        </mc:AlternateContent>
      </w:r>
    </w:p>
    <w:p w14:paraId="6AE0A7FB" w14:textId="77777777" w:rsidR="00C77E9F" w:rsidRDefault="006457D5" w:rsidP="00CB0BD2">
      <w:pPr>
        <w:tabs>
          <w:tab w:val="left" w:pos="1080"/>
          <w:tab w:val="left" w:pos="2610"/>
          <w:tab w:val="left" w:pos="5040"/>
        </w:tabs>
        <w:rPr>
          <w:rFonts w:cstheme="minorHAnsi"/>
        </w:rPr>
      </w:pPr>
      <w:r>
        <w:rPr>
          <w:rFonts w:cstheme="minorHAnsi"/>
        </w:rPr>
        <w:t xml:space="preserve">= </w:t>
      </w:r>
      <w:r w:rsidRPr="00DB76FD">
        <w:rPr>
          <w:rFonts w:cstheme="minorHAnsi"/>
          <w:position w:val="-24"/>
        </w:rPr>
        <w:object w:dxaOrig="320" w:dyaOrig="660" w14:anchorId="341BEFD8">
          <v:shape id="_x0000_i1043" type="#_x0000_t75" style="width:16pt;height:33pt" o:ole="">
            <v:imagedata r:id="rId44" o:title=""/>
          </v:shape>
          <o:OLEObject Type="Embed" ProgID="Equation.DSMT4" ShapeID="_x0000_i1043" DrawAspect="Content" ObjectID="_1453391694" r:id="rId45"/>
        </w:object>
      </w:r>
      <w:r>
        <w:rPr>
          <w:rFonts w:cstheme="minorHAnsi"/>
        </w:rPr>
        <w:t xml:space="preserve"> </w:t>
      </w:r>
      <w:r w:rsidR="00F00655">
        <w:rPr>
          <w:rFonts w:cstheme="minorHAnsi"/>
        </w:rPr>
        <w:tab/>
      </w:r>
      <w:bookmarkStart w:id="39" w:name="OLE_LINK66"/>
      <w:bookmarkStart w:id="40" w:name="OLE_LINK67"/>
      <w:r w:rsidR="00F00655" w:rsidRPr="006457D5">
        <w:rPr>
          <w:rFonts w:cstheme="minorHAnsi"/>
          <w:position w:val="-6"/>
        </w:rPr>
        <w:object w:dxaOrig="460" w:dyaOrig="340" w14:anchorId="5BF2B9FC">
          <v:shape id="_x0000_i1044" type="#_x0000_t75" style="width:23pt;height:17pt" o:ole="">
            <v:imagedata r:id="rId46" o:title=""/>
          </v:shape>
          <o:OLEObject Type="Embed" ProgID="Equation.DSMT4" ShapeID="_x0000_i1044" DrawAspect="Content" ObjectID="_1453391695" r:id="rId47"/>
        </w:object>
      </w:r>
      <w:bookmarkEnd w:id="39"/>
      <w:bookmarkEnd w:id="40"/>
      <w:r>
        <w:rPr>
          <w:rFonts w:cstheme="minorHAnsi"/>
        </w:rPr>
        <w:t xml:space="preserve"> </w:t>
      </w:r>
      <w:r w:rsidR="00F00655">
        <w:rPr>
          <w:rFonts w:cstheme="minorHAnsi"/>
        </w:rPr>
        <w:tab/>
      </w:r>
      <w:bookmarkStart w:id="41" w:name="OLE_LINK68"/>
      <w:bookmarkStart w:id="42" w:name="OLE_LINK69"/>
      <w:r w:rsidRPr="006457D5">
        <w:rPr>
          <w:rFonts w:cstheme="minorHAnsi"/>
          <w:position w:val="-12"/>
        </w:rPr>
        <w:object w:dxaOrig="440" w:dyaOrig="420" w14:anchorId="686DAD83">
          <v:shape id="_x0000_i1045" type="#_x0000_t75" style="width:22pt;height:21pt" o:ole="">
            <v:imagedata r:id="rId48" o:title=""/>
          </v:shape>
          <o:OLEObject Type="Embed" ProgID="Equation.DSMT4" ShapeID="_x0000_i1045" DrawAspect="Content" ObjectID="_1453391696" r:id="rId49"/>
        </w:object>
      </w:r>
      <w:bookmarkEnd w:id="41"/>
      <w:bookmarkEnd w:id="42"/>
      <w:r>
        <w:rPr>
          <w:rFonts w:cstheme="minorHAnsi"/>
        </w:rPr>
        <w:t xml:space="preserve"> </w:t>
      </w:r>
    </w:p>
    <w:p w14:paraId="6FEC70C3" w14:textId="5CFF72C1" w:rsidR="00C77E9F" w:rsidRDefault="00C77E9F" w:rsidP="000F0C0E">
      <w:pPr>
        <w:tabs>
          <w:tab w:val="left" w:pos="1080"/>
          <w:tab w:val="left" w:pos="2610"/>
        </w:tabs>
        <w:rPr>
          <w:rFonts w:cstheme="minorHAnsi"/>
        </w:rPr>
      </w:pPr>
    </w:p>
    <w:p w14:paraId="3A617334" w14:textId="77777777" w:rsidR="00F42193" w:rsidRDefault="00F42193" w:rsidP="00CB0BD2">
      <w:pPr>
        <w:tabs>
          <w:tab w:val="left" w:pos="1080"/>
          <w:tab w:val="left" w:pos="2610"/>
          <w:tab w:val="left" w:pos="6570"/>
        </w:tabs>
        <w:rPr>
          <w:rFonts w:cstheme="minorHAnsi"/>
        </w:rPr>
      </w:pPr>
    </w:p>
    <w:p w14:paraId="5CAEE9A4" w14:textId="12610FC6" w:rsidR="00C77E9F" w:rsidRDefault="00112BC5" w:rsidP="00CB0BD2">
      <w:pPr>
        <w:tabs>
          <w:tab w:val="left" w:pos="1080"/>
          <w:tab w:val="left" w:pos="2610"/>
          <w:tab w:val="left" w:pos="6570"/>
        </w:tabs>
        <w:rPr>
          <w:rFonts w:cstheme="minorHAnsi"/>
        </w:rPr>
      </w:pPr>
      <w:r>
        <w:rPr>
          <w:rFonts w:cstheme="minorHAnsi"/>
          <w:b/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12F8AE5" wp14:editId="3FFBF8FB">
                <wp:simplePos x="0" y="0"/>
                <wp:positionH relativeFrom="column">
                  <wp:posOffset>4935008</wp:posOffset>
                </wp:positionH>
                <wp:positionV relativeFrom="paragraph">
                  <wp:posOffset>4445</wp:posOffset>
                </wp:positionV>
                <wp:extent cx="165100" cy="546100"/>
                <wp:effectExtent l="50800" t="25400" r="63500" b="114300"/>
                <wp:wrapNone/>
                <wp:docPr id="535" name="Right Brace 5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100" cy="546100"/>
                        </a:xfrm>
                        <a:prstGeom prst="rightBrace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ight Brace 535" o:spid="_x0000_s1026" type="#_x0000_t88" style="position:absolute;margin-left:388.6pt;margin-top:.35pt;width:13pt;height:43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" adj="544" strokecolor="#4f81bd [3204]" strokeweight="2pt">
                <v:shadow on="t" opacity="24903f" mv:blur="40000f" origin=",.5" offset="0,20000emu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65CD58F" wp14:editId="408B7A91">
                <wp:simplePos x="0" y="0"/>
                <wp:positionH relativeFrom="column">
                  <wp:posOffset>4618990</wp:posOffset>
                </wp:positionH>
                <wp:positionV relativeFrom="paragraph">
                  <wp:posOffset>8890</wp:posOffset>
                </wp:positionV>
                <wp:extent cx="114300" cy="566420"/>
                <wp:effectExtent l="50800" t="25400" r="88900" b="93980"/>
                <wp:wrapNone/>
                <wp:docPr id="536" name="Right Bracket 5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566420"/>
                        </a:xfrm>
                        <a:prstGeom prst="rightBracket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ight Bracket 536" o:spid="_x0000_s1026" type="#_x0000_t86" style="position:absolute;margin-left:363.7pt;margin-top:.7pt;width:9pt;height:44.6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" adj="363" strokecolor="#4f81bd [3204]" strokeweight="2pt">
                <v:shadow on="t" opacity="24903f" mv:blur="40000f" origin=",.5" offset="0,20000emu"/>
              </v:shape>
            </w:pict>
          </mc:Fallback>
        </mc:AlternateContent>
      </w:r>
      <w:r w:rsidR="00F54FD3">
        <w:rPr>
          <w:noProof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7228C0F1" wp14:editId="41E9EE28">
                <wp:simplePos x="0" y="0"/>
                <wp:positionH relativeFrom="column">
                  <wp:posOffset>3575685</wp:posOffset>
                </wp:positionH>
                <wp:positionV relativeFrom="paragraph">
                  <wp:posOffset>41275</wp:posOffset>
                </wp:positionV>
                <wp:extent cx="633095" cy="554990"/>
                <wp:effectExtent l="50800" t="25400" r="27305" b="80010"/>
                <wp:wrapNone/>
                <wp:docPr id="524" name="Group 5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3095" cy="554990"/>
                          <a:chOff x="135255" y="10160"/>
                          <a:chExt cx="633095" cy="55499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525" name="Group 525"/>
                        <wpg:cNvGrpSpPr/>
                        <wpg:grpSpPr>
                          <a:xfrm>
                            <a:off x="135255" y="10160"/>
                            <a:ext cx="530860" cy="554990"/>
                            <a:chOff x="135255" y="10160"/>
                            <a:chExt cx="530860" cy="554990"/>
                          </a:xfrm>
                        </wpg:grpSpPr>
                        <wpg:grpSp>
                          <wpg:cNvPr id="526" name="Group 526"/>
                          <wpg:cNvGrpSpPr/>
                          <wpg:grpSpPr>
                            <a:xfrm>
                              <a:off x="315595" y="266700"/>
                              <a:ext cx="227330" cy="50800"/>
                              <a:chOff x="-198120" y="0"/>
                              <a:chExt cx="227330" cy="50800"/>
                            </a:xfrm>
                          </wpg:grpSpPr>
                          <wps:wsp>
                            <wps:cNvPr id="527" name="Oval 527"/>
                            <wps:cNvSpPr/>
                            <wps:spPr>
                              <a:xfrm>
                                <a:off x="-19812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28" name="Oval 528"/>
                            <wps:cNvSpPr/>
                            <wps:spPr>
                              <a:xfrm>
                                <a:off x="-10985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29" name="Oval 529"/>
                            <wps:cNvSpPr/>
                            <wps:spPr>
                              <a:xfrm>
                                <a:off x="-2159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30" name="Straight Connector 530"/>
                          <wps:cNvCnPr/>
                          <wps:spPr>
                            <a:xfrm>
                              <a:off x="135255" y="10160"/>
                              <a:ext cx="0" cy="5549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1" name="Straight Connector 531"/>
                          <wps:cNvCnPr/>
                          <wps:spPr>
                            <a:xfrm>
                              <a:off x="244051" y="10160"/>
                              <a:ext cx="0" cy="55308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2" name="Straight Connector 532"/>
                          <wps:cNvCnPr/>
                          <wps:spPr>
                            <a:xfrm>
                              <a:off x="662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3" name="Straight Connector 533"/>
                          <wps:cNvCnPr/>
                          <wps:spPr>
                            <a:xfrm>
                              <a:off x="660400" y="371475"/>
                              <a:ext cx="5715" cy="1860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34" name="Isosceles Triangle 534"/>
                        <wps:cNvSpPr/>
                        <wps:spPr>
                          <a:xfrm rot="10800000">
                            <a:off x="552450" y="19367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24" o:spid="_x0000_s1026" style="position:absolute;margin-left:281.55pt;margin-top:3.25pt;width:49.85pt;height:43.7pt;z-index:251726848;mso-width-relative:margin;mso-height-relative:margin" coordorigin="135255,10160" coordsize="633095,55499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">
                <v:group id="Group 525" o:spid="_x0000_s1027" style="position:absolute;left:135255;top:10160;width:530860;height:554990" coordorigin="135255,10160" coordsize="530860,5549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Licm9xAAAANwAAAAP&#10;AAAAAAAAAAAAAAAAAKkCAABkcnMvZG93bnJldi54bWxQSwUGAAAAAAQABAD6AAAAmgMAAAAA&#10;">
                  <v:group id="Group 526" o:spid="_x0000_s1028" style="position:absolute;left:315595;top:266700;width:227330;height:50800" coordorigin="-198120" coordsize="22733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tbV8rGAAAA3AAA&#10;AA8AAAAAAAAAAAAAAAAAqQIAAGRycy9kb3ducmV2LnhtbFBLBQYAAAAABAAEAPoAAACcAwAAAAA=&#10;">
                    <v:oval id="Oval 527" o:spid="_x0000_s1029" style="position:absolute;left:-19812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ChxCxAAA&#10;ANwAAAAPAAAAZHJzL2Rvd25yZXYueG1sRI9Ba8JAFITvBf/D8oRexGwMqCV1FRWEemwU6fGZfU2i&#10;2bdpdmviv+8KQo/DzHzDLFa9qcWNWldZVjCJYhDEudUVFwqOh934DYTzyBpry6TgTg5Wy8HLAlNt&#10;O/6kW+YLESDsUlRQet+kUrq8JIMusg1x8L5ta9AH2RZSt9gFuKllEsczabDisFBiQ9uS8mv2axRs&#10;KJ8l5/1lO9qtu9OXz6b4M2qUeh3263cQnnr/H362P7SCaTKHx5lwBOTy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AocQs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528" o:spid="_x0000_s1030" style="position:absolute;left:-10985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lYgwwgAA&#10;ANwAAAAPAAAAZHJzL2Rvd25yZXYueG1sRE9Na4NAEL0X8h+WCfQS6hrBUGw2IRGE5hhbSo9Td6q2&#10;7qxxN2r+ffZQ6PHxvrf72XRipMG1lhWsoxgEcWV1y7WC97fi6RmE88gaO8uk4EYO9rvFwxYzbSc+&#10;01j6WoQQdhkqaLzvMyld1ZBBF9meOHDfdjDoAxxqqQecQrjpZBLHG2mw5dDQYE95Q9VveTUKjlRt&#10;kq/TT74qDtPHpy9TvKx6pR6X8+EFhKfZ/4v/3K9aQZqEteFMOAJydw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WViDDCAAAA3AAAAA8AAAAAAAAAAAAAAAAAlwIAAGRycy9kb3du&#10;cmV2LnhtbFBLBQYAAAAABAAEAPUAAACG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529" o:spid="_x0000_s1031" style="position:absolute;left:-2159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2S2rxAAA&#10;ANwAAAAPAAAAZHJzL2Rvd25yZXYueG1sRI9Ba8JAFITvBf/D8oRexGwMKDZ1FRWEemwU6fGZfU2i&#10;2bdpdmviv+8KQo/DzHzDLFa9qcWNWldZVjCJYhDEudUVFwqOh914DsJ5ZI21ZVJwJwer5eBlgam2&#10;HX/SLfOFCBB2KSoovW9SKV1ekkEX2YY4eN+2NeiDbAupW+wC3NQyieOZNFhxWCixoW1J+TX7NQo2&#10;lM+S8/6yHe3W3enLZ1P8GTVKvQ779TsIT73/Dz/bH1rBNHmDx5lwBOTy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tktq8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530" o:spid="_x0000_s1032" style="position:absolute;visibility:visible;mso-wrap-style:square" from="135255,10160" to="13525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JVedMEAAADcAAAADwAAAGRycy9kb3ducmV2LnhtbERPyWrDMBC9B/oPYgq5JXITWho3SjCB&#10;Qk4GZ6HXQZpYptbItVTb6ddXh0KPj7dv95NrxUB9aDwreFpmIIi1Nw3XCi7n98UriBCRDbaeScGd&#10;Aux3D7Mt5saPXNFwirVIIRxyVGBj7HIpg7bkMCx9R5y4m+8dxgT7WpoexxTuWrnKshfpsOHUYLGj&#10;gyX9efp2CvTlo75+FVxW581V/2BpSmeNUvPHqXgDEWmK/+I/99EoeF6n+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QlV50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531" o:spid="_x0000_s1033" style="position:absolute;visibility:visible;mso-wrap-style:square" from="244051,10160" to="244051,563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9n778MAAADcAAAADwAAAGRycy9kb3ducmV2LnhtbESPT2sCMRTE74LfITzBm2attOhqFBEK&#10;PS34D6+P5LlZ3Lysm1RXP31TKPQ4zMxvmOW6c7W4Uxsqzwom4wwEsfam4lLB8fA5moEIEdlg7ZkU&#10;PCnAetXvLTE3/sE7uu9jKRKEQ44KbIxNLmXQlhyGsW+Ik3fxrcOYZFtK0+IjwV0t37LsQzqsOC1Y&#10;bGhrSV/3306BPp7L023Dxe4wP+kXFqZw1ig1HHSbBYhIXfwP/7W/jIL36Q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/Z++/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532" o:spid="_x0000_s1034" style="position:absolute;visibility:visible;mso-wrap-style:square" from="662305,10160" to="662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wtlmMQAAADcAAAADwAAAGRycy9kb3ducmV2LnhtbESPzWrDMBCE74G+g9hCbonchITUtRxC&#10;odCTIX/kukhby9RauZaauH36KBDIcZiZb5hiPbhWnKkPjWcFL9MMBLH2puFawWH/MVmBCBHZYOuZ&#10;FPxRgHX5NCowN/7CWzrvYi0ShEOOCmyMXS5l0JYchqnviJP35XuHMcm+lqbHS4K7Vs6ybCkdNpwW&#10;LHb0bkl/736dAn041cefDVfb/etR/2NlKmeNUuPnYfMGItIQH+F7+9MoWMxn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PC2WY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533" o:spid="_x0000_s1035" style="position:absolute;visibility:visible;mso-wrap-style:square" from="660400,371475" to="66611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EfAA8MAAADcAAAADwAAAGRycy9kb3ducmV2LnhtbESPT2sCMRTE74LfITzBm2atVNqtUaQg&#10;eFrwH70+ktfN0s3Luom6+ukbQfA4zMxvmPmyc7W4UBsqzwom4wwEsfam4lLBYb8efYAIEdlg7ZkU&#10;3CjActHvzTE3/spbuuxiKRKEQ44KbIxNLmXQlhyGsW+Ik/frW4cxybaUpsVrgrtavmXZTDqsOC1Y&#10;bOjbkv7bnZ0Cffgpj6cVF9v951HfsTCFs0ap4aBbfYGI1MVX+NneGAXv0y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BHwAP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  <v:shape id="Isosceles Triangle 534" o:spid="_x0000_s1036" type="#_x0000_t5" style="position:absolute;left:552450;top:19367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7Iyd9xQAA&#10;ANwAAAAPAAAAZHJzL2Rvd25yZXYueG1sRI9Ba8JAEIXvBf/DMkIvRTfVVkN0lSJUxIvECl6H7JgE&#10;s7NhdxvTf+8KQo+PN+9785br3jSiI+drywrexwkI4sLqmksFp5/vUQrCB2SNjWVS8Ece1qvByxIz&#10;bW+cU3cMpYgQ9hkqqEJoMyl9UZFBP7YtcfQu1hkMUbpSaoe3CDeNnCTJTBqsOTZU2NKmouJ6/DXx&#10;jd3bdmI3/Tk9mfyQnhu3x26u1Ouw/1qACNSH/+NneqcVfE4/4DEmEkCu7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sjJ33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 w:rsidR="00424E6D">
        <w:rPr>
          <w:noProof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2B879750" wp14:editId="46625A6F">
                <wp:simplePos x="0" y="0"/>
                <wp:positionH relativeFrom="column">
                  <wp:posOffset>1346835</wp:posOffset>
                </wp:positionH>
                <wp:positionV relativeFrom="paragraph">
                  <wp:posOffset>41275</wp:posOffset>
                </wp:positionV>
                <wp:extent cx="704215" cy="553085"/>
                <wp:effectExtent l="50800" t="25400" r="83185" b="81915"/>
                <wp:wrapNone/>
                <wp:docPr id="280" name="Group 2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04215" cy="553085"/>
                          <a:chOff x="25400" y="10160"/>
                          <a:chExt cx="704631" cy="55308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82" name="Group 282"/>
                        <wpg:cNvGrpSpPr/>
                        <wpg:grpSpPr>
                          <a:xfrm>
                            <a:off x="133350" y="10160"/>
                            <a:ext cx="596681" cy="553085"/>
                            <a:chOff x="133350" y="10160"/>
                            <a:chExt cx="596681" cy="553085"/>
                          </a:xfrm>
                        </wpg:grpSpPr>
                        <wpg:grpSp>
                          <wpg:cNvPr id="70" name="Group 70"/>
                          <wpg:cNvGrpSpPr/>
                          <wpg:grpSpPr>
                            <a:xfrm>
                              <a:off x="412111" y="266700"/>
                              <a:ext cx="230716" cy="50800"/>
                              <a:chOff x="-101604" y="0"/>
                              <a:chExt cx="230716" cy="50800"/>
                            </a:xfrm>
                          </wpg:grpSpPr>
                          <wps:wsp>
                            <wps:cNvPr id="72" name="Oval 72"/>
                            <wps:cNvSpPr/>
                            <wps:spPr>
                              <a:xfrm>
                                <a:off x="-101604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" name="Oval 85"/>
                            <wps:cNvSpPr/>
                            <wps:spPr>
                              <a:xfrm>
                                <a:off x="-11646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4" name="Oval 514"/>
                            <wps:cNvSpPr/>
                            <wps:spPr>
                              <a:xfrm>
                                <a:off x="78312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15" name="Straight Connector 515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6" name="Straight Connector 516"/>
                          <wps:cNvCnPr/>
                          <wps:spPr>
                            <a:xfrm>
                              <a:off x="323636" y="10160"/>
                              <a:ext cx="0" cy="55054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7" name="Straight Connector 517"/>
                          <wps:cNvCnPr/>
                          <wps:spPr>
                            <a:xfrm>
                              <a:off x="730031" y="10160"/>
                              <a:ext cx="0" cy="55308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8" name="Straight Connector 518"/>
                          <wps:cNvCnPr/>
                          <wps:spPr>
                            <a:xfrm>
                              <a:off x="133350" y="368935"/>
                              <a:ext cx="1905" cy="18859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19" name="Isosceles Triangle 519"/>
                        <wps:cNvSpPr/>
                        <wps:spPr>
                          <a:xfrm rot="10800000">
                            <a:off x="25400" y="19113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80" o:spid="_x0000_s1026" style="position:absolute;margin-left:106.05pt;margin-top:3.25pt;width:55.45pt;height:43.55pt;z-index:251722752;mso-width-relative:margin;mso-height-relative:margin" coordorigin="25400,10160" coordsize="704631,55308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">
                <v:group id="Group 282" o:spid="_x0000_s1027" style="position:absolute;left:133350;top:10160;width:596681;height:553085" coordorigin="133350,10160" coordsize="596681,55308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irMOWxAAAANwAAAAP&#10;AAAAAAAAAAAAAAAAAKkCAABkcnMvZG93bnJldi54bWxQSwUGAAAAAAQABAD6AAAAmgMAAAAA&#10;">
                  <v:group id="Group 70" o:spid="_x0000_s1028" style="position:absolute;left:412111;top:266700;width:230716;height:50800" coordorigin="-101604" coordsize="230716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DDiJ7rDAAAA2wAAAA8A&#10;AAAAAAAAAAAAAAAAqQIAAGRycy9kb3ducmV2LnhtbFBLBQYAAAAABAAEAPoAAACZAwAAAAA=&#10;">
                    <v:oval id="Oval 72" o:spid="_x0000_s1029" style="position:absolute;left:-101604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3mpnUxAAA&#10;ANsAAAAPAAAAZHJzL2Rvd25yZXYueG1sRI9Ba8JAFITvBf/D8oRegm4a0ErqKioIejQW8fiafU1S&#10;s2/T7DaJ/94tFHocZuYbZrkeTC06al1lWcHLNAZBnFtdcaHg/byfLEA4j6yxtkwK7uRgvRo9LTHV&#10;tucTdZkvRICwS1FB6X2TSunykgy6qW2Ig/dpW4M+yLaQusU+wE0tkzieS4MVh4USG9qVlN+yH6Ng&#10;S/k8+Th+7aL9pr9cfTbD76hR6nk8bN5AeBr8f/ivfdAKXhP4/RJ+gFw9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5qZ1MQAAADb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85" o:spid="_x0000_s1030" style="position:absolute;left:-11646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pnGHxAAA&#10;ANsAAAAPAAAAZHJzL2Rvd25yZXYueG1sRI9Ba8JAFITvgv9heQUvUjcVIpK6SgwIejSW0uNr9jVJ&#10;m32bZtck/vtuQfA4zMw3zGY3mkb01LnasoKXRQSCuLC65lLB2+XwvAbhPLLGxjIpuJGD3XY62WCi&#10;7cBn6nNfigBhl6CCyvs2kdIVFRl0C9sSB+/LdgZ9kF0pdYdDgJtGLqNoJQ3WHBYqbCmrqPjJr0bB&#10;norV8vP0nc0P6fD+4fMYf+etUrOnMX0F4Wn0j/C9fdQK1jH8fwk/QG7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DaZxh8QAAADb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514" o:spid="_x0000_s1031" style="position:absolute;left:78312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atEiIxAAA&#10;ANwAAAAPAAAAZHJzL2Rvd25yZXYueG1sRI9Bi8IwFITvwv6H8Ba8iKaKilSjuIKgx60iHp/Ns+1u&#10;89Jtoq3/fiMIHoeZ+YZZrFpTijvVrrCsYDiIQBCnVhecKTgetv0ZCOeRNZaWScGDHKyWH50Fxto2&#10;/E33xGciQNjFqCD3voqldGlOBt3AVsTBu9raoA+yzqSusQlwU8pRFE2lwYLDQo4VbXJKf5ObUfBF&#10;6XR02f9sett1czr7ZIJ/vUqp7me7noPw1Pp3+NXeaQWT4RieZ8IRkM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rRIiM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515" o:spid="_x0000_s1032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1ehjMIAAADcAAAADwAAAGRycy9kb3ducmV2LnhtbESPT4vCMBTE78J+h/CEvWmq4LJWo4gg&#10;7KngP7w+kmdTbF66TdTqp98Iwh6HmfkNM192rhY3akPlWcFomIEg1t5UXCo47DeDbxAhIhusPZOC&#10;BwVYLj56c8yNv/OWbrtYigThkKMCG2OTSxm0JYdh6Bvi5J196zAm2ZbStHhPcFfLcZZ9SYcVpwWL&#10;Da0t6cvu6hTow6k8/q642O6nR/3EwhTOGqU++91qBiJSF//D7/aPUTAZTe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1ehj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516" o:spid="_x0000_s1033" style="position:absolute;visibility:visible;mso-wrap-style:square" from="323636,10160" to="323636,5607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4U/+8IAAADcAAAADwAAAGRycy9kb3ducmV2LnhtbESPT4vCMBTE78J+h/AEb5q6oKxdo4gg&#10;eCr4D6+P5G1TbF66TVarn94Iwh6HmfkNM192rhZXakPlWcF4lIEg1t5UXCo4HjbDLxAhIhusPZOC&#10;OwVYLj56c8yNv/GOrvtYigThkKMCG2OTSxm0JYdh5Bvi5P341mFMsi2lafGW4K6Wn1k2lQ4rTgsW&#10;G1pb0pf9n1Ogj+fy9LviYneYnfQDC1M4a5Qa9LvVN4hIXfwPv9tbo2AynsL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O4U/+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517" o:spid="_x0000_s1034" style="position:absolute;visibility:visible;mso-wrap-style:square" from="730031,10160" to="730031,563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MmaYMMAAADcAAAADwAAAGRycy9kb3ducmV2LnhtbESPT2sCMRTE74LfITzBm2Yt2OpqFBEK&#10;PS34D6+P5LlZ3Lysm1RXP31TKPQ4zMxvmOW6c7W4Uxsqzwom4wwEsfam4lLB8fA5moEIEdlg7ZkU&#10;PCnAetXvLTE3/sE7uu9jKRKEQ44KbIxNLmXQlhyGsW+Ik3fxrcOYZFtK0+IjwV0t37LsXTqsOC1Y&#10;bGhrSV/3306BPp7L023Dxe4wP+kXFqZw1ig1HHSbBYhIXfwP/7W/jILp5AN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TJmmD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518" o:spid="_x0000_s1035" style="position:absolute;visibility:visible;mso-wrap-style:square" from="133350,368935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VYOEsAAAADcAAAADwAAAGRycy9kb3ducmV2LnhtbERPy4rCMBTdC/MP4QruNFUYGTtGEUGY&#10;VcFHcXtJ7jTF5qbTRK1+vVkIszyc93Ldu0bcqAu1ZwXTSQaCWHtTc6XgdNyNv0CEiGyw8UwKHhRg&#10;vfoYLDE3/s57uh1iJVIIhxwV2BjbXMqgLTkME98SJ+7Xdw5jgl0lTYf3FO4aOcuyuXRYc2qw2NLW&#10;kr4crk6BPp2r8m/Dxf64KPUTC1M4a5QaDfvNN4hIffwXv90/RsHnNK1NZ9IRkKsX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CVWDhL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</v:group>
                <v:shape id="Isosceles Triangle 519" o:spid="_x0000_s1036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l9SDxQAA&#10;ANwAAAAPAAAAZHJzL2Rvd25yZXYueG1sRI/NasMwEITvhbyD2EAuJZFjaOO6kU0IpIReSn4g18Xa&#10;2qbWykiK7b59VSj0OMzONzvbcjKdGMj51rKC9SoBQVxZ3XKt4Ho5LDMQPiBr7CyTgm/yUBazhy3m&#10;2o58ouEcahEh7HNU0ITQ51L6qiGDfmV74uh9WmcwROlqqR2OEW46mSbJszTYcmxosKd9Q9XX+W7i&#10;G8fHt9Tup1t2NaeP7Na5dxw2Si3m0+4VRKAp/B//pY9awdP6BX7HRALI4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6X1IP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 w:rsidR="00F258BE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4A32D008" wp14:editId="46342F5D">
                <wp:simplePos x="0" y="0"/>
                <wp:positionH relativeFrom="column">
                  <wp:posOffset>837353</wp:posOffset>
                </wp:positionH>
                <wp:positionV relativeFrom="paragraph">
                  <wp:posOffset>34925</wp:posOffset>
                </wp:positionV>
                <wp:extent cx="95250" cy="553720"/>
                <wp:effectExtent l="50800" t="25400" r="82550" b="106680"/>
                <wp:wrapNone/>
                <wp:docPr id="279" name="Left Bracket 2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553720"/>
                        </a:xfrm>
                        <a:prstGeom prst="leftBracket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ket 279" o:spid="_x0000_s1026" type="#_x0000_t85" style="position:absolute;margin-left:65.95pt;margin-top:2.75pt;width:7.5pt;height:43.6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" adj="310" strokecolor="#4f81bd [3204]" strokeweight="2pt">
                <v:shadow on="t" opacity="24903f" mv:blur="40000f" origin=",.5" offset="0,20000emu"/>
              </v:shape>
            </w:pict>
          </mc:Fallback>
        </mc:AlternateContent>
      </w:r>
    </w:p>
    <w:p w14:paraId="15D10011" w14:textId="15A029D9" w:rsidR="00CB0BD2" w:rsidRDefault="003E11A6" w:rsidP="00F54FD3">
      <w:pPr>
        <w:tabs>
          <w:tab w:val="left" w:pos="810"/>
          <w:tab w:val="left" w:pos="1530"/>
          <w:tab w:val="left" w:pos="3330"/>
          <w:tab w:val="left" w:pos="4770"/>
          <w:tab w:val="left" w:pos="5040"/>
          <w:tab w:val="left" w:pos="6750"/>
          <w:tab w:val="left" w:pos="7650"/>
        </w:tabs>
        <w:rPr>
          <w:rFonts w:cstheme="minorHAnsi"/>
        </w:rPr>
      </w:pPr>
      <w:r w:rsidRPr="00D92681"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 wp14:anchorId="6E817408" wp14:editId="5B09D0DC">
                <wp:simplePos x="0" y="0"/>
                <wp:positionH relativeFrom="column">
                  <wp:posOffset>2669540</wp:posOffset>
                </wp:positionH>
                <wp:positionV relativeFrom="paragraph">
                  <wp:posOffset>116840</wp:posOffset>
                </wp:positionV>
                <wp:extent cx="229446" cy="50800"/>
                <wp:effectExtent l="50800" t="25400" r="75565" b="101600"/>
                <wp:wrapNone/>
                <wp:docPr id="520" name="Group 5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446" cy="50800"/>
                          <a:chOff x="0" y="0"/>
                          <a:chExt cx="229446" cy="508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521" name="Oval 521"/>
                        <wps:cNvSpPr/>
                        <wps:spPr>
                          <a:xfrm>
                            <a:off x="0" y="0"/>
                            <a:ext cx="50800" cy="508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2" name="Oval 522"/>
                        <wps:cNvSpPr/>
                        <wps:spPr>
                          <a:xfrm>
                            <a:off x="89323" y="0"/>
                            <a:ext cx="50800" cy="508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3" name="Oval 523"/>
                        <wps:cNvSpPr/>
                        <wps:spPr>
                          <a:xfrm>
                            <a:off x="178646" y="0"/>
                            <a:ext cx="50800" cy="508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20" o:spid="_x0000_s1026" style="position:absolute;margin-left:210.2pt;margin-top:9.2pt;width:18.05pt;height:4pt;z-index:251724800;mso-width-relative:margin;mso-height-relative:margin" coordsize="229446,50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">
                <v:oval id="Oval 521" o:spid="_x0000_s1027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ryGtxQAA&#10;ANwAAAAPAAAAZHJzL2Rvd25yZXYueG1sRI9Ba8JAFITvQv/D8gq9SLMxECkxq1hBsEdjKT2+Zp9J&#10;2uzbNLsm8d93C4LHYWa+YfLNZFoxUO8aywoWUQyCuLS64UrB+2n//ALCeWSNrWVScCUHm/XDLMdM&#10;25GPNBS+EgHCLkMFtfddJqUrazLoItsRB+9se4M+yL6SuscxwE0rkzheSoMNh4UaO9rVVP4UF6Pg&#10;lcpl8vX2vZvvt+PHpy9S/J13Sj09TtsVCE+Tv4dv7YNWkCYL+D8TjoBc/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SvIa3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522" o:spid="_x0000_s1028" style="position:absolute;left:89323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fb/awwAA&#10;ANwAAAAPAAAAZHJzL2Rvd25yZXYueG1sRI9Bi8IwFITvwv6H8Ba8iKYWlKUaxRUEPdqVxeOzebZ1&#10;m5faRFv/vREWPA4z8w0zX3amEndqXGlZwXgUgSDOrC45V3D42Qy/QDiPrLGyTAoe5GC5+OjNMdG2&#10;5T3dU5+LAGGXoILC+zqR0mUFGXQjWxMH72wbgz7IJpe6wTbATSXjKJpKgyWHhQJrWheU/aU3o+Cb&#10;sml82l3Wg82q/T36dILXQa1U/7NbzUB46vw7/N/eagWTOIbXmXAE5OIJ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0fb/a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523" o:spid="_x0000_s1029" style="position:absolute;left:178646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MRpBxQAA&#10;ANwAAAAPAAAAZHJzL2Rvd25yZXYueG1sRI9Ba8JAFITvQv/D8gq9iG6MGCR1E6wgtMdGKT2+Zl+T&#10;tNm3Mbs18d93BcHjMDPfMJt8NK04U+8aywoW8wgEcWl1w5WC42E/W4NwHllja5kUXMhBnj1MNphq&#10;O/A7nQtfiQBhl6KC2vsuldKVNRl0c9sRB+/b9gZ9kH0ldY9DgJtWxlGUSIMNh4UaO9rVVP4Wf0bB&#10;C5VJ/PX2s5vut8PHpy9WeJp2Sj09jttnEJ5Gfw/f2q9awSpewvVMOAIy+w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sxGkH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</v:group>
            </w:pict>
          </mc:Fallback>
        </mc:AlternateContent>
      </w:r>
      <w:r w:rsidR="00F258BE">
        <w:rPr>
          <w:rFonts w:cstheme="minorHAnsi"/>
        </w:rPr>
        <w:tab/>
      </w:r>
      <w:r w:rsidR="00F258BE" w:rsidRPr="00D92681">
        <w:rPr>
          <w:rFonts w:cstheme="minorHAnsi"/>
        </w:rPr>
        <w:t xml:space="preserve">+ </w:t>
      </w:r>
      <w:r w:rsidR="00F258BE" w:rsidRPr="00D92681">
        <w:rPr>
          <w:rFonts w:cstheme="minorHAnsi"/>
        </w:rPr>
        <w:sym w:font="Symbol" w:char="F0CE"/>
      </w:r>
      <w:r w:rsidR="00C77E9F">
        <w:rPr>
          <w:rFonts w:cstheme="minorHAnsi"/>
        </w:rPr>
        <w:tab/>
      </w:r>
      <w:r w:rsidR="000F0C0E" w:rsidRPr="006457D5">
        <w:rPr>
          <w:rFonts w:cstheme="minorHAnsi"/>
          <w:position w:val="-6"/>
        </w:rPr>
        <w:object w:dxaOrig="460" w:dyaOrig="340" w14:anchorId="4E04EF9C">
          <v:shape id="_x0000_i1046" type="#_x0000_t75" style="width:23pt;height:17pt" o:ole="">
            <v:imagedata r:id="rId50" o:title=""/>
          </v:shape>
          <o:OLEObject Type="Embed" ProgID="Equation.DSMT4" ShapeID="_x0000_i1046" DrawAspect="Content" ObjectID="_1453391697" r:id="rId51"/>
        </w:object>
      </w:r>
      <w:r w:rsidR="000F0C0E">
        <w:rPr>
          <w:rFonts w:cstheme="minorHAnsi"/>
        </w:rPr>
        <w:t xml:space="preserve"> </w:t>
      </w:r>
      <w:bookmarkStart w:id="43" w:name="OLE_LINK70"/>
      <w:bookmarkStart w:id="44" w:name="OLE_LINK71"/>
      <w:r w:rsidR="00424E6D">
        <w:rPr>
          <w:rFonts w:cstheme="minorHAnsi"/>
        </w:rPr>
        <w:tab/>
      </w:r>
      <w:r w:rsidR="000F0C0E" w:rsidRPr="006457D5">
        <w:rPr>
          <w:rFonts w:cstheme="minorHAnsi"/>
          <w:position w:val="-12"/>
        </w:rPr>
        <w:object w:dxaOrig="440" w:dyaOrig="420" w14:anchorId="5C7E1CAA">
          <v:shape id="_x0000_i1047" type="#_x0000_t75" style="width:22pt;height:21pt" o:ole="">
            <v:imagedata r:id="rId52" o:title=""/>
          </v:shape>
          <o:OLEObject Type="Embed" ProgID="Equation.DSMT4" ShapeID="_x0000_i1047" DrawAspect="Content" ObjectID="_1453391698" r:id="rId53"/>
        </w:object>
      </w:r>
      <w:bookmarkEnd w:id="43"/>
      <w:bookmarkEnd w:id="44"/>
      <w:r w:rsidR="000F0C0E">
        <w:rPr>
          <w:rFonts w:cstheme="minorHAnsi"/>
        </w:rPr>
        <w:t xml:space="preserve"> </w:t>
      </w:r>
      <w:r w:rsidR="002D2525">
        <w:rPr>
          <w:rFonts w:cstheme="minorHAnsi"/>
        </w:rPr>
        <w:t xml:space="preserve"> +</w:t>
      </w:r>
      <w:r>
        <w:rPr>
          <w:rFonts w:cstheme="minorHAnsi"/>
        </w:rPr>
        <w:t xml:space="preserve"> </w:t>
      </w:r>
      <w:r w:rsidR="002D2525">
        <w:rPr>
          <w:rFonts w:cstheme="minorHAnsi"/>
        </w:rPr>
        <w:t xml:space="preserve"> </w:t>
      </w:r>
      <w:r>
        <w:rPr>
          <w:rFonts w:cstheme="minorHAnsi"/>
        </w:rPr>
        <w:tab/>
        <w:t>+</w:t>
      </w:r>
      <w:r w:rsidR="00CB0BD2">
        <w:rPr>
          <w:rFonts w:cstheme="minorHAnsi"/>
        </w:rPr>
        <w:tab/>
      </w:r>
      <w:r w:rsidR="000F0C0E" w:rsidRPr="006457D5">
        <w:rPr>
          <w:rFonts w:cstheme="minorHAnsi"/>
          <w:position w:val="-6"/>
        </w:rPr>
        <w:object w:dxaOrig="460" w:dyaOrig="340" w14:anchorId="05C60588">
          <v:shape id="_x0000_i1048" type="#_x0000_t75" style="width:23pt;height:17pt" o:ole="">
            <v:imagedata r:id="rId54" o:title=""/>
          </v:shape>
          <o:OLEObject Type="Embed" ProgID="Equation.DSMT4" ShapeID="_x0000_i1048" DrawAspect="Content" ObjectID="_1453391699" r:id="rId55"/>
        </w:object>
      </w:r>
      <w:r w:rsidR="000F0C0E">
        <w:rPr>
          <w:rFonts w:cstheme="minorHAnsi"/>
        </w:rPr>
        <w:t xml:space="preserve"> </w:t>
      </w:r>
      <w:r w:rsidR="00CB0BD2">
        <w:rPr>
          <w:rFonts w:cstheme="minorHAnsi"/>
        </w:rPr>
        <w:tab/>
      </w:r>
      <w:r w:rsidR="000F0C0E" w:rsidRPr="006457D5">
        <w:rPr>
          <w:rFonts w:cstheme="minorHAnsi"/>
          <w:position w:val="-12"/>
        </w:rPr>
        <w:object w:dxaOrig="440" w:dyaOrig="420" w14:anchorId="68A15D51">
          <v:shape id="_x0000_i1049" type="#_x0000_t75" style="width:22pt;height:21pt" o:ole="">
            <v:imagedata r:id="rId56" o:title=""/>
          </v:shape>
          <o:OLEObject Type="Embed" ProgID="Equation.DSMT4" ShapeID="_x0000_i1049" DrawAspect="Content" ObjectID="_1453391700" r:id="rId57"/>
        </w:object>
      </w:r>
      <w:r w:rsidR="000F0C0E">
        <w:rPr>
          <w:rFonts w:cstheme="minorHAnsi"/>
        </w:rPr>
        <w:t xml:space="preserve">   </w:t>
      </w:r>
      <w:r w:rsidR="00F54FD3">
        <w:rPr>
          <w:rFonts w:cstheme="minorHAnsi"/>
        </w:rPr>
        <w:t xml:space="preserve"> </w:t>
      </w:r>
    </w:p>
    <w:p w14:paraId="32586CAA" w14:textId="77777777" w:rsidR="00CB0BD2" w:rsidRDefault="00CB0BD2" w:rsidP="003E11A6">
      <w:pPr>
        <w:tabs>
          <w:tab w:val="left" w:pos="810"/>
          <w:tab w:val="left" w:pos="1530"/>
          <w:tab w:val="left" w:pos="3330"/>
          <w:tab w:val="left" w:pos="4770"/>
          <w:tab w:val="left" w:pos="5850"/>
        </w:tabs>
        <w:rPr>
          <w:rFonts w:cstheme="minorHAnsi"/>
        </w:rPr>
      </w:pPr>
    </w:p>
    <w:p w14:paraId="6F463507" w14:textId="77777777" w:rsidR="007B68E7" w:rsidRDefault="007B68E7" w:rsidP="00F11B29">
      <w:pPr>
        <w:tabs>
          <w:tab w:val="left" w:pos="0"/>
          <w:tab w:val="left" w:pos="1080"/>
          <w:tab w:val="left" w:pos="3690"/>
          <w:tab w:val="left" w:pos="4680"/>
          <w:tab w:val="left" w:pos="6300"/>
          <w:tab w:val="left" w:pos="7560"/>
        </w:tabs>
        <w:rPr>
          <w:rFonts w:cstheme="minorHAnsi"/>
        </w:rPr>
      </w:pPr>
    </w:p>
    <w:p w14:paraId="5B78B34D" w14:textId="2D8C7DA1" w:rsidR="00D42F90" w:rsidRDefault="007B68E7" w:rsidP="00F11B29">
      <w:pPr>
        <w:tabs>
          <w:tab w:val="left" w:pos="0"/>
          <w:tab w:val="left" w:pos="1080"/>
          <w:tab w:val="left" w:pos="3690"/>
          <w:tab w:val="left" w:pos="4680"/>
          <w:tab w:val="left" w:pos="6300"/>
          <w:tab w:val="left" w:pos="756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1456E975" wp14:editId="229E6C1A">
                <wp:simplePos x="0" y="0"/>
                <wp:positionH relativeFrom="column">
                  <wp:posOffset>4432935</wp:posOffset>
                </wp:positionH>
                <wp:positionV relativeFrom="paragraph">
                  <wp:posOffset>126365</wp:posOffset>
                </wp:positionV>
                <wp:extent cx="114300" cy="566420"/>
                <wp:effectExtent l="50800" t="25400" r="88900" b="93980"/>
                <wp:wrapNone/>
                <wp:docPr id="268" name="Right Bracket 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566420"/>
                        </a:xfrm>
                        <a:prstGeom prst="rightBracket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ight Bracket 268" o:spid="_x0000_s1026" type="#_x0000_t86" style="position:absolute;margin-left:349.05pt;margin-top:9.95pt;width:9pt;height:44.6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" adj="363" strokecolor="#4f81bd [3204]" strokeweight="2pt">
                <v:shadow on="t" opacity="24903f" mv:blur="40000f" origin=",.5" offset="0,20000emu"/>
              </v:shape>
            </w:pict>
          </mc:Fallback>
        </mc:AlternateContent>
      </w:r>
      <w:r>
        <w:rPr>
          <w:rFonts w:cstheme="minorHAnsi"/>
          <w:b/>
          <w:noProof/>
        </w:rPr>
        <mc:AlternateContent>
          <mc:Choice Requires="wps">
            <w:drawing>
              <wp:anchor distT="0" distB="0" distL="114300" distR="114300" simplePos="0" relativeHeight="251685888" behindDoc="1" locked="0" layoutInCell="1" allowOverlap="1" wp14:anchorId="02EF5EB7" wp14:editId="32A5F5AA">
                <wp:simplePos x="0" y="0"/>
                <wp:positionH relativeFrom="column">
                  <wp:posOffset>4700905</wp:posOffset>
                </wp:positionH>
                <wp:positionV relativeFrom="paragraph">
                  <wp:posOffset>126365</wp:posOffset>
                </wp:positionV>
                <wp:extent cx="165100" cy="546100"/>
                <wp:effectExtent l="50800" t="25400" r="63500" b="114300"/>
                <wp:wrapNone/>
                <wp:docPr id="266" name="Right Brace 2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100" cy="546100"/>
                        </a:xfrm>
                        <a:prstGeom prst="rightBrace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ight Brace 266" o:spid="_x0000_s1026" type="#_x0000_t88" style="position:absolute;margin-left:370.15pt;margin-top:9.95pt;width:13pt;height:43pt;z-index:-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" adj="544" strokecolor="#4f81bd [3204]" strokeweight="2pt">
                <v:shadow on="t" opacity="24903f" mv:blur="40000f" origin=",.5" offset="0,20000emu"/>
              </v:shape>
            </w:pict>
          </mc:Fallback>
        </mc:AlternateContent>
      </w:r>
      <w:r w:rsidR="009546B1">
        <w:rPr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3B2BECC8" wp14:editId="23CE5AE5">
                <wp:simplePos x="0" y="0"/>
                <wp:positionH relativeFrom="column">
                  <wp:posOffset>1877060</wp:posOffset>
                </wp:positionH>
                <wp:positionV relativeFrom="paragraph">
                  <wp:posOffset>105410</wp:posOffset>
                </wp:positionV>
                <wp:extent cx="874395" cy="565150"/>
                <wp:effectExtent l="50800" t="25400" r="65405" b="95250"/>
                <wp:wrapNone/>
                <wp:docPr id="687" name="Group 6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4395" cy="565150"/>
                          <a:chOff x="0" y="0"/>
                          <a:chExt cx="874607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688" name="Group 688"/>
                        <wpg:cNvGrpSpPr/>
                        <wpg:grpSpPr>
                          <a:xfrm>
                            <a:off x="0" y="0"/>
                            <a:ext cx="874607" cy="565150"/>
                            <a:chOff x="0" y="0"/>
                            <a:chExt cx="874607" cy="565150"/>
                          </a:xfrm>
                        </wpg:grpSpPr>
                        <wps:wsp>
                          <wps:cNvPr id="689" name="Straight Connector 689"/>
                          <wps:cNvCnPr/>
                          <wps:spPr>
                            <a:xfrm>
                              <a:off x="0" y="0"/>
                              <a:ext cx="874607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690" name="Group 690"/>
                          <wpg:cNvGrpSpPr/>
                          <wpg:grpSpPr>
                            <a:xfrm>
                              <a:off x="412111" y="266700"/>
                              <a:ext cx="230716" cy="50800"/>
                              <a:chOff x="-101604" y="0"/>
                              <a:chExt cx="230716" cy="50800"/>
                            </a:xfrm>
                          </wpg:grpSpPr>
                          <wps:wsp>
                            <wps:cNvPr id="691" name="Oval 691"/>
                            <wps:cNvSpPr/>
                            <wps:spPr>
                              <a:xfrm>
                                <a:off x="-101604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2" name="Oval 692"/>
                            <wps:cNvSpPr/>
                            <wps:spPr>
                              <a:xfrm>
                                <a:off x="-11646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3" name="Oval 693"/>
                            <wps:cNvSpPr/>
                            <wps:spPr>
                              <a:xfrm>
                                <a:off x="78312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94" name="Straight Connector 694"/>
                          <wps:cNvCnPr/>
                          <wps:spPr>
                            <a:xfrm>
                              <a:off x="0" y="565150"/>
                              <a:ext cx="84074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95" name="Straight Connector 695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96" name="Straight Connector 696"/>
                          <wps:cNvCnPr/>
                          <wps:spPr>
                            <a:xfrm>
                              <a:off x="315169" y="10160"/>
                              <a:ext cx="0" cy="55054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97" name="Straight Connector 697"/>
                          <wps:cNvCnPr/>
                          <wps:spPr>
                            <a:xfrm>
                              <a:off x="730031" y="10160"/>
                              <a:ext cx="0" cy="55308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98" name="Straight Connector 698"/>
                          <wps:cNvCnPr/>
                          <wps:spPr>
                            <a:xfrm>
                              <a:off x="133350" y="368935"/>
                              <a:ext cx="1905" cy="18859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99" name="Isosceles Triangle 699"/>
                        <wps:cNvSpPr/>
                        <wps:spPr>
                          <a:xfrm rot="10800000">
                            <a:off x="25400" y="19113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87" o:spid="_x0000_s1026" style="position:absolute;margin-left:147.8pt;margin-top:8.3pt;width:68.85pt;height:44.5pt;z-index:251686912;mso-width-relative:margin;mso-height-relative:margin" coordsize="874607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">
                <v:group id="Group 688" o:spid="_x0000_s1027" style="position:absolute;width:874607;height:565150" coordsize="874607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GMtYZcIAAADcAAAADwAA&#10;AAAAAAAAAAAAAACpAgAAZHJzL2Rvd25yZXYueG1sUEsFBgAAAAAEAAQA+gAAAJgDAAAAAA==&#10;">
                  <v:line id="Straight Connector 689" o:spid="_x0000_s1028" style="position:absolute;visibility:visible;mso-wrap-style:square" from="0,0" to="874607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TVfcsIAAADcAAAADwAAAGRycy9kb3ducmV2LnhtbESPT4vCMBTE78J+h/AWvNl09yBajSLC&#10;gqeC//D6SJ5NsXmpTdSun36zIHgcZuY3zHzZu0bcqQu1ZwVfWQ6CWHtTc6XgsP8ZTUCEiGyw8UwK&#10;finAcvExmGNh/IO3dN/FSiQIhwIV2BjbQsqgLTkMmW+Jk3f2ncOYZFdJ0+EjwV0jv/N8LB3WnBYs&#10;trS2pC+7m1OgD6fqeF1xud1Pj/qJpSmdNUoNP/vVDESkPr7Dr/bGKBhPpvB/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eTVfc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group id="Group 690" o:spid="_x0000_s1029" style="position:absolute;left:412111;top:266700;width:230716;height:50800" coordorigin="-101604" coordsize="230716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GNkwr7DAAAA3AAAAA8A&#10;AAAAAAAAAAAAAAAAqQIAAGRycy9kb3ducmV2LnhtbFBLBQYAAAAABAAEAPoAAACZAwAAAAA=&#10;">
                    <v:oval id="Oval 691" o:spid="_x0000_s1030" style="position:absolute;left:-101604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NYk2xAAA&#10;ANwAAAAPAAAAZHJzL2Rvd25yZXYueG1sRI9Ba8JAFITvhf6H5RW8iNkoGGp0FSsIejRK8fjMPpO0&#10;2bdpdjXx37uFQo/DzHzDLFa9qcWdWldZVjCOYhDEudUVFwpOx+3oHYTzyBpry6TgQQ5Wy9eXBaba&#10;dnyge+YLESDsUlRQet+kUrq8JIMusg1x8K62NeiDbAupW+wC3NRyEseJNFhxWCixoU1J+Xd2Mwo+&#10;KE8ml/3XZrhdd59nn03xZ9goNXjr13MQnnr/H/5r77SCZDaG3zPhCMjlE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vDWJNs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692" o:spid="_x0000_s1031" style="position:absolute;left:-11646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5xdBxQAA&#10;ANwAAAAPAAAAZHJzL2Rvd25yZXYueG1sRI9Ba8JAFITvgv9heUIvUjcNNNjUVWJAaI9GKT2+Zl+T&#10;1OzbNLs16b93BcHjMDPfMKvNaFpxpt41lhU8LSIQxKXVDVcKjofd4xKE88gaW8uk4J8cbNbTyQpT&#10;bQfe07nwlQgQdikqqL3vUildWZNBt7AdcfC+bW/QB9lXUvc4BLhpZRxFiTTYcFiosaO8pvJU/BkF&#10;WyqT+Ov9J5/vsuHj0xfP+DvvlHqYjdkrCE+jv4dv7TetIHmJ4XomHAG5v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znF0H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693" o:spid="_x0000_s1032" style="position:absolute;left:78312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q7LaxQAA&#10;ANwAAAAPAAAAZHJzL2Rvd25yZXYueG1sRI9Ba8JAFITvQv/D8gq9iG6qGNrUVWwgoEfTUjy+Zl+T&#10;tNm3aXY18d+7guBxmJlvmOV6MI04UedqywqepxEI4sLqmksFnx/Z5AWE88gaG8uk4EwO1quH0RIT&#10;bXve0yn3pQgQdgkqqLxvEyldUZFBN7UtcfB+bGfQB9mVUnfYB7hp5CyKYmmw5rBQYUtpRcVffjQK&#10;3qmIZ9+733Scbfqvg88X+D9ulXp6HDZvIDwN/h6+tbdaQfw6h+uZcATk6g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Orstr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694" o:spid="_x0000_s1033" style="position:absolute;visibility:visible;mso-wrap-style:square" from="0,565150" to="84074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u1mMcQAAADcAAAADwAAAGRycy9kb3ducmV2LnhtbESPwWrDMBBE74H+g9hCboncUkzjRgkm&#10;EOjJECeh10XaWqbWyrVUx+nXV4FAj8PMvGHW28l1YqQhtJ4VPC0zEMTam5YbBafjfvEKIkRkg51n&#10;UnClANvNw2yNhfEXPtBYx0YkCIcCFdgY+0LKoC05DEvfEyfv0w8OY5JDI82AlwR3nXzOslw6bDkt&#10;WOxpZ0l/1T9OgT59NOfvkqvDcXXWv1iZylmj1PxxKt9ARJrif/jefjcK8tUL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S7WYx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695" o:spid="_x0000_s1034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aHDqsQAAADcAAAADwAAAGRycy9kb3ducmV2LnhtbESPwWrDMBBE74H+g9hCboncQk3jRgkm&#10;EOjJECeh10XaWqbWyrVUx+nXV4FAj8PMvGHW28l1YqQhtJ4VPC0zEMTam5YbBafjfvEKIkRkg51n&#10;UnClANvNw2yNhfEXPtBYx0YkCIcCFdgY+0LKoC05DEvfEyfv0w8OY5JDI82AlwR3nXzOslw6bDkt&#10;WOxpZ0l/1T9OgT59NOfvkqvDcXXWv1iZylmj1PxxKt9ARJrif/jefjcK8tUL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9ocOq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696" o:spid="_x0000_s1035" style="position:absolute;visibility:visible;mso-wrap-style:square" from="315169,10160" to="315169,5607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XNd3cIAAADcAAAADwAAAGRycy9kb3ducmV2LnhtbESPT4vCMBTE7wt+h/CEva2pHspajSKC&#10;4KngP7w+kmdTbF5qE7XrpzcLC3scZuY3zHzZu0Y8qAu1ZwXjUQaCWHtTc6XgeNh8fYMIEdlg45kU&#10;/FCA5WLwMcfC+Cfv6LGPlUgQDgUqsDG2hZRBW3IYRr4lTt7Fdw5jkl0lTYfPBHeNnGRZLh3WnBYs&#10;trS2pK/7u1Ogj+fqdFtxuTtMT/qFpSmdNUp9DvvVDESkPv6H/9pboyCf5vB7Jh0BuX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jXNd3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697" o:spid="_x0000_s1036" style="position:absolute;visibility:visible;mso-wrap-style:square" from="730031,10160" to="730031,563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j/4RsMAAADcAAAADwAAAGRycy9kb3ducmV2LnhtbESPS4sCMRCE7wv+h9CCtzXjHnyMRpGF&#10;BU8DvvDaJO1kcNIZJ1kd/fVmYcFjUVVfUYtV52pxozZUnhWMhhkIYu1NxaWCw/7ncwoiRGSDtWdS&#10;8KAAq2XvY4G58Xfe0m0XS5EgHHJUYGNscimDtuQwDH1DnLyzbx3GJNtSmhbvCe5q+ZVlY+mw4rRg&#10;saFvS/qy+3UK9OFUHq9rLrb72VE/sTCFs0apQb9bz0FE6uI7/N/eGAXj2QT+zq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I/+Eb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698" o:spid="_x0000_s1037" style="position:absolute;visibility:visible;mso-wrap-style:square" from="133350,368935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6BsNL8AAADcAAAADwAAAGRycy9kb3ducmV2LnhtbERPy4rCMBTdD8w/hDvgbkxnFqLVtIgw&#10;4KrgC7eX5NoUm5vaRO349WYhuDyc96IcXCtu1IfGs4KfcQaCWHvTcK1gv/v7noIIEdlg65kU/FOA&#10;svj8WGBu/J03dNvGWqQQDjkqsDF2uZRBW3IYxr4jTtzJ9w5jgn0tTY/3FO5a+ZtlE+mw4dRgsaOV&#10;JX3eXp0CvT/Wh8uSq81udtAPrEzlrFFq9DUs5yAiDfEtfrnXRsFkltam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k6BsNL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</v:group>
                <v:shape id="Isosceles Triangle 699" o:spid="_x0000_s1038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YbalxAAA&#10;ANwAAAAPAAAAZHJzL2Rvd25yZXYueG1sRI9Pi8IwEMXvC36HMIKXRVM9uLUaRQRF9iL+Aa9DM7bF&#10;ZlKSWOu3NwvCHh9v3u/NW6w6U4uWnK8sKxiPEhDEudUVFwou5+0wBeEDssbaMil4kYfVsve1wEzb&#10;Jx+pPYVCRAj7DBWUITSZlD4vyaAf2YY4ejfrDIYoXSG1w2eEm1pOkmQqDVYcG0psaFNSfj89THxj&#10;/72b2E13TS/meEivtfvF9kepQb9bz0EE6sL/8Se91wqmsxn8jYkEkMs3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6GG2pc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 w:rsidR="009546B1">
        <w:rPr>
          <w:noProof/>
        </w:rPr>
        <mc:AlternateContent>
          <mc:Choice Requires="wpg">
            <w:drawing>
              <wp:anchor distT="0" distB="0" distL="114300" distR="114300" simplePos="0" relativeHeight="251688960" behindDoc="1" locked="0" layoutInCell="1" allowOverlap="1" wp14:anchorId="01E98024" wp14:editId="3E81B864">
                <wp:simplePos x="0" y="0"/>
                <wp:positionH relativeFrom="column">
                  <wp:posOffset>3431540</wp:posOffset>
                </wp:positionH>
                <wp:positionV relativeFrom="paragraph">
                  <wp:posOffset>105410</wp:posOffset>
                </wp:positionV>
                <wp:extent cx="807720" cy="565150"/>
                <wp:effectExtent l="50800" t="25400" r="55880" b="95250"/>
                <wp:wrapNone/>
                <wp:docPr id="701" name="Group 7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07720" cy="565150"/>
                          <a:chOff x="0" y="0"/>
                          <a:chExt cx="80772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702" name="Group 702"/>
                        <wpg:cNvGrpSpPr/>
                        <wpg:grpSpPr>
                          <a:xfrm>
                            <a:off x="0" y="0"/>
                            <a:ext cx="807720" cy="565150"/>
                            <a:chOff x="0" y="0"/>
                            <a:chExt cx="807720" cy="565150"/>
                          </a:xfrm>
                        </wpg:grpSpPr>
                        <wps:wsp>
                          <wps:cNvPr id="703" name="Straight Connector 703"/>
                          <wps:cNvCnPr/>
                          <wps:spPr>
                            <a:xfrm>
                              <a:off x="0" y="0"/>
                              <a:ext cx="79502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56" name="Group 256"/>
                          <wpg:cNvGrpSpPr/>
                          <wpg:grpSpPr>
                            <a:xfrm>
                              <a:off x="307128" y="266700"/>
                              <a:ext cx="235797" cy="50800"/>
                              <a:chOff x="-206587" y="0"/>
                              <a:chExt cx="235797" cy="50800"/>
                            </a:xfrm>
                          </wpg:grpSpPr>
                          <wps:wsp>
                            <wps:cNvPr id="257" name="Oval 257"/>
                            <wps:cNvSpPr/>
                            <wps:spPr>
                              <a:xfrm>
                                <a:off x="-206587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8" name="Oval 258"/>
                            <wps:cNvSpPr/>
                            <wps:spPr>
                              <a:xfrm>
                                <a:off x="-10985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9" name="Oval 259"/>
                            <wps:cNvSpPr/>
                            <wps:spPr>
                              <a:xfrm>
                                <a:off x="-2159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60" name="Straight Connector 260"/>
                          <wps:cNvCnPr/>
                          <wps:spPr>
                            <a:xfrm>
                              <a:off x="0" y="565150"/>
                              <a:ext cx="80772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1" name="Straight Connector 261"/>
                          <wps:cNvCnPr/>
                          <wps:spPr>
                            <a:xfrm>
                              <a:off x="135255" y="10160"/>
                              <a:ext cx="0" cy="5549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2" name="Straight Connector 262"/>
                          <wps:cNvCnPr/>
                          <wps:spPr>
                            <a:xfrm>
                              <a:off x="260985" y="10160"/>
                              <a:ext cx="0" cy="55308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3" name="Straight Connector 263"/>
                          <wps:cNvCnPr/>
                          <wps:spPr>
                            <a:xfrm>
                              <a:off x="662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4" name="Straight Connector 264"/>
                          <wps:cNvCnPr/>
                          <wps:spPr>
                            <a:xfrm>
                              <a:off x="660400" y="371475"/>
                              <a:ext cx="5715" cy="1860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65" name="Isosceles Triangle 265"/>
                        <wps:cNvSpPr/>
                        <wps:spPr>
                          <a:xfrm rot="10800000">
                            <a:off x="552450" y="19367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01" o:spid="_x0000_s1026" style="position:absolute;margin-left:270.2pt;margin-top:8.3pt;width:63.6pt;height:44.5pt;z-index:-251627520;mso-width-relative:margin;mso-height-relative:margin" coordsize="80772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">
                <v:group id="Group 702" o:spid="_x0000_s1027" style="position:absolute;width:807720;height:565150" coordsize="80772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IRY0jGAAAA3AAA&#10;AA8AAAAAAAAAAAAAAAAAqQIAAGRycy9kb3ducmV2LnhtbFBLBQYAAAAABAAEAPoAAACcAwAAAAA=&#10;">
                  <v:line id="Straight Connector 703" o:spid="_x0000_s1028" style="position:absolute;visibility:visible;mso-wrap-style:square" from="0,0" to="79502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+9kX8QAAADcAAAADwAAAGRycy9kb3ducmV2LnhtbESPzWrDMBCE74W+g9hCb43cFPLjWg6h&#10;EMjJkMQh10XaWqbWyrWUxO3TR4VCjsPMfMMUq9F14kJDaD0reJ1kIIi1Ny03CurD5mUBIkRkg51n&#10;UvBDAVbl40OBufFX3tFlHxuRIBxyVGBj7HMpg7bkMEx8T5y8Tz84jEkOjTQDXhPcdXKaZTPpsOW0&#10;YLGnD0v6a392CnR9ao7fa652h+VR/2JlKmeNUs9P4/odRKQx3sP/7a1RMM/e4O9MOgKyvA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D72Rf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group id="Group 256" o:spid="_x0000_s1029" style="position:absolute;left:307128;top:266700;width:235797;height:50800" coordorigin="-206587" coordsize="235797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P36dLGAAAA3AAA&#10;AA8AAAAAAAAAAAAAAAAAqQIAAGRycy9kb3ducmV2LnhtbFBLBQYAAAAABAAEAPoAAACcAwAAAAA=&#10;">
                    <v:oval id="Oval 257" o:spid="_x0000_s1030" style="position:absolute;left:-206587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pqJaxAAA&#10;ANwAAAAPAAAAZHJzL2Rvd25yZXYueG1sRI9Ba8JAFITvBf/D8oRexGwMqCV1FRWEemwU6fGZfU2i&#10;2bdpdmviv+8KQo/DzHzDLFa9qcWNWldZVjCJYhDEudUVFwqOh934DYTzyBpry6TgTg5Wy8HLAlNt&#10;O/6kW+YLESDsUlRQet+kUrq8JIMusg1x8L5ta9AH2RZSt9gFuKllEsczabDisFBiQ9uS8mv2axRs&#10;KJ8l5/1lO9qtu9OXz6b4M2qUeh3263cQnnr/H362P7SCZDqHx5lwBOTy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vKaiWs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258" o:spid="_x0000_s1031" style="position:absolute;left:-10985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OTYowgAA&#10;ANwAAAAPAAAAZHJzL2Rvd25yZXYueG1sRE9Na4NAEL0X8h+WCfQS6hrBUGw2IRGE5hhbSo9Td6q2&#10;7qxxN2r+ffZQ6PHxvrf72XRipMG1lhWsoxgEcWV1y7WC97fi6RmE88gaO8uk4EYO9rvFwxYzbSc+&#10;01j6WoQQdhkqaLzvMyld1ZBBF9meOHDfdjDoAxxqqQecQrjpZBLHG2mw5dDQYE95Q9VveTUKjlRt&#10;kq/TT74qDtPHpy9TvKx6pR6X8+EFhKfZ/4v/3K9aQZKGteFMOAJydw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05NijCAAAA3AAAAA8AAAAAAAAAAAAAAAAAlwIAAGRycy9kb3du&#10;cmV2LnhtbFBLBQYAAAAABAAEAPUAAACG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259" o:spid="_x0000_s1032" style="position:absolute;left:-2159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dZOzxAAA&#10;ANwAAAAPAAAAZHJzL2Rvd25yZXYueG1sRI9Ba8JAFITvBf/D8oRexGwMKDZ1FRWEemwU6fGZfU2i&#10;2bdpdmviv+8KQo/DzHzDLFa9qcWNWldZVjCJYhDEudUVFwqOh914DsJ5ZI21ZVJwJwer5eBlgam2&#10;HX/SLfOFCBB2KSoovW9SKV1ekkEX2YY4eN+2NeiDbAupW+wC3NQyieOZNFhxWCixoW1J+TX7NQo2&#10;lM+S8/6yHe3W3enLZ1P8GTVKvQ779TsIT73/Dz/bH1pBMn2Dx5lwBOTy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nWTs8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260" o:spid="_x0000_s1033" style="position:absolute;visibility:visible;mso-wrap-style:square" from="0,565150" to="80772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4y8DL8AAADcAAAADwAAAGRycy9kb3ducmV2LnhtbERPy4rCMBTdD8w/hDswuzEdF6LVtIgw&#10;4KrgC7eX5NoUm5vaRO349WYhuDyc96IcXCtu1IfGs4LfUQaCWHvTcK1gv/v7mYIIEdlg65kU/FOA&#10;svj8WGBu/J03dNvGWqQQDjkqsDF2uZRBW3IYRr4jTtzJ9w5jgn0tTY/3FO5aOc6yiXTYcGqw2NHK&#10;kj5vr06B3h/rw2XJ1WY3O+gHVqZy1ij1/TUs5yAiDfEtfrnXRsF4kuan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Q4y8DL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261" o:spid="_x0000_s1034" style="position:absolute;visibility:visible;mso-wrap-style:square" from="135255,10160" to="13525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MAZl8IAAADcAAAADwAAAGRycy9kb3ducmV2LnhtbESPT4vCMBTE78J+h/AW9mZTPYhbjSLC&#10;gqeC//D6SJ5NsXmpTVbrfnojCHscZuY3zHzZu0bcqAu1ZwWjLAdBrL2puVJw2P8MpyBCRDbYeCYF&#10;DwqwXHwM5lgYf+ct3XaxEgnCoUAFNsa2kDJoSw5D5lvi5J195zAm2VXSdHhPcNfIcZ5PpMOa04LF&#10;ltaW9GX36xTow6k6XldcbvffR/2HpSmdNUp9ffarGYhIffwPv9sbo2A8GcHr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LMAZl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62" o:spid="_x0000_s1035" style="position:absolute;visibility:visible;mso-wrap-style:square" from="260985,10160" to="260985,563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BKH4MIAAADcAAAADwAAAGRycy9kb3ducmV2LnhtbESPT4vCMBTE7wt+h/AEb2tqD7JWo4gg&#10;7KngP7w+kmdTbF5qE7Xrp98sLHgcZuY3zGLVu0Y8qAu1ZwWTcQaCWHtTc6XgeNh+foEIEdlg45kU&#10;/FCA1XLwscDC+Cfv6LGPlUgQDgUqsDG2hZRBW3IYxr4lTt7Fdw5jkl0lTYfPBHeNzLNsKh3WnBYs&#10;trSxpK/7u1Ogj+fqdFtzuTvMTvqFpSmdNUqNhv16DiJSH9/h//a3UZBPc/g7k46AXP4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3BKH4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63" o:spid="_x0000_s1036" style="position:absolute;visibility:visible;mso-wrap-style:square" from="662305,10160" to="662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14ie8IAAADcAAAADwAAAGRycy9kb3ducmV2LnhtbESPT4vCMBTE78J+h/AWvGmqgmjXKLIg&#10;eCr4D6+P5G1TbF66TdTqpzcLCx6HmfkNs1h1rhY3akPlWcFomIEg1t5UXCo4HjaDGYgQkQ3WnknB&#10;gwKslh+9BebG33lHt30sRYJwyFGBjbHJpQzaksMw9A1x8n586zAm2ZbStHhPcFfLcZZNpcOK04LF&#10;hr4t6cv+6hTo47k8/a652B3mJ/3EwhTOGqX6n936C0SkLr7D/+2tUTCeTuD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s14ie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64" o:spid="_x0000_s1037" style="position:absolute;visibility:visible;mso-wrap-style:square" from="660400,371475" to="66611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Le6D8IAAADcAAAADwAAAGRycy9kb3ducmV2LnhtbESPT4vCMBTE78J+h/AWvGmqiGjXKLIg&#10;eCr4D6+P5G1TbF66TdTqpzcLCx6HmfkNs1h1rhY3akPlWcFomIEg1t5UXCo4HjaDGYgQkQ3WnknB&#10;gwKslh+9BebG33lHt30sRYJwyFGBjbHJpQzaksMw9A1x8n586zAm2ZbStHhPcFfLcZZNpcOK04LF&#10;hr4t6cv+6hTo47k8/a652B3mJ/3EwhTOGqX6n936C0SkLr7D/+2tUTCeTuDv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Le6D8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</v:group>
                <v:shape id="Isosceles Triangle 265" o:spid="_x0000_s1038" type="#_x0000_t5" style="position:absolute;left:552450;top:19367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dmCexQAA&#10;ANwAAAAPAAAAZHJzL2Rvd25yZXYueG1sRI/BasMwEETvhfyD2EAuJZFjqGucKCEEGkIvxa4h18Xa&#10;2qbWykiq4/59VSj0OMzOm539cTaDmMj53rKC7SYBQdxY3XOroH5/WecgfEDWOFgmBd/k4XhYPOyx&#10;0PbOJU1VaEWEsC9QQRfCWEjpm44M+o0diaP3YZ3BEKVrpXZ4j3AzyDRJMmmw59jQ4UjnjprP6svE&#10;N66Pl9Se51tem/Itvw3uFadnpVbL+bQDEWgO/8d/6atWkGZP8DsmEkAef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d2YJ7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  <w:r w:rsidR="00F11B29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BCBED39" wp14:editId="118BACD2">
                <wp:simplePos x="0" y="0"/>
                <wp:positionH relativeFrom="column">
                  <wp:posOffset>1695873</wp:posOffset>
                </wp:positionH>
                <wp:positionV relativeFrom="paragraph">
                  <wp:posOffset>107950</wp:posOffset>
                </wp:positionV>
                <wp:extent cx="95250" cy="553720"/>
                <wp:effectExtent l="50800" t="25400" r="82550" b="106680"/>
                <wp:wrapNone/>
                <wp:docPr id="700" name="Left Bracket 7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553720"/>
                        </a:xfrm>
                        <a:prstGeom prst="leftBracket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ket 700" o:spid="_x0000_s1026" type="#_x0000_t85" style="position:absolute;margin-left:133.55pt;margin-top:8.5pt;width:7.5pt;height:43.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" adj="310" strokecolor="#4f81bd [3204]" strokeweight="2pt">
                <v:shadow on="t" opacity="24903f" mv:blur="40000f" origin=",.5" offset="0,20000emu"/>
              </v:shape>
            </w:pict>
          </mc:Fallback>
        </mc:AlternateContent>
      </w:r>
      <w:r w:rsidR="00832C59">
        <w:rPr>
          <w:noProof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250908A7" wp14:editId="3671BB9F">
                <wp:simplePos x="0" y="0"/>
                <wp:positionH relativeFrom="column">
                  <wp:posOffset>647700</wp:posOffset>
                </wp:positionH>
                <wp:positionV relativeFrom="paragraph">
                  <wp:posOffset>129540</wp:posOffset>
                </wp:positionV>
                <wp:extent cx="692150" cy="554355"/>
                <wp:effectExtent l="50800" t="25400" r="69850" b="106045"/>
                <wp:wrapNone/>
                <wp:docPr id="537" name="Group 5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2150" cy="554355"/>
                          <a:chOff x="0" y="0"/>
                          <a:chExt cx="692150" cy="554355"/>
                        </a:xfrm>
                      </wpg:grpSpPr>
                      <wps:wsp>
                        <wps:cNvPr id="71" name="Straight Connector 71"/>
                        <wps:cNvCnPr/>
                        <wps:spPr>
                          <a:xfrm>
                            <a:off x="0" y="5080"/>
                            <a:ext cx="69215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74" name="Group 74"/>
                        <wpg:cNvGrpSpPr/>
                        <wpg:grpSpPr>
                          <a:xfrm>
                            <a:off x="0" y="0"/>
                            <a:ext cx="692150" cy="554355"/>
                            <a:chOff x="0" y="0"/>
                            <a:chExt cx="692150" cy="554355"/>
                          </a:xfrm>
                        </wpg:grpSpPr>
                        <wpg:grpSp>
                          <wpg:cNvPr id="285" name="Group 285"/>
                          <wpg:cNvGrpSpPr/>
                          <wpg:grpSpPr>
                            <a:xfrm>
                              <a:off x="88900" y="0"/>
                              <a:ext cx="487680" cy="554355"/>
                              <a:chOff x="0" y="-6350"/>
                              <a:chExt cx="487680" cy="554355"/>
                            </a:xfrm>
                          </wpg:grpSpPr>
                          <wps:wsp>
                            <wps:cNvPr id="286" name="Straight Connector 286"/>
                            <wps:cNvCnPr/>
                            <wps:spPr>
                              <a:xfrm>
                                <a:off x="0" y="6350"/>
                                <a:ext cx="0" cy="5416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7" name="Straight Connector 287"/>
                            <wps:cNvCnPr/>
                            <wps:spPr>
                              <a:xfrm>
                                <a:off x="91440" y="-6350"/>
                                <a:ext cx="0" cy="5416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" name="Straight Connector 64"/>
                            <wps:cNvCnPr/>
                            <wps:spPr>
                              <a:xfrm>
                                <a:off x="487680" y="0"/>
                                <a:ext cx="0" cy="5416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65" name="Group 65"/>
                            <wpg:cNvGrpSpPr/>
                            <wpg:grpSpPr>
                              <a:xfrm>
                                <a:off x="175260" y="242570"/>
                                <a:ext cx="251460" cy="55880"/>
                                <a:chOff x="-60960" y="0"/>
                                <a:chExt cx="251460" cy="55880"/>
                              </a:xfrm>
                            </wpg:grpSpPr>
                            <wps:wsp>
                              <wps:cNvPr id="66" name="Oval 66"/>
                              <wps:cNvSpPr/>
                              <wps:spPr>
                                <a:xfrm>
                                  <a:off x="-6096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7" name="Oval 67"/>
                              <wps:cNvSpPr/>
                              <wps:spPr>
                                <a:xfrm>
                                  <a:off x="3937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" name="Oval 68"/>
                              <wps:cNvSpPr/>
                              <wps:spPr>
                                <a:xfrm>
                                  <a:off x="139700" y="508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73" name="Straight Connector 73"/>
                          <wps:cNvCnPr/>
                          <wps:spPr>
                            <a:xfrm>
                              <a:off x="0" y="553085"/>
                              <a:ext cx="6921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537" o:spid="_x0000_s1026" style="position:absolute;margin-left:51pt;margin-top:10.2pt;width:54.5pt;height:43.65pt;z-index:251698176" coordsize="692150,55435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">
                <v:line id="Straight Connector 71" o:spid="_x0000_s1027" style="position:absolute;visibility:visible;mso-wrap-style:square" from="0,5080" to="692150,50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VNMUMMAAADbAAAADwAAAGRycy9kb3ducmV2LnhtbESPwWrDMBBE74X+g9hCb7WcHtrGiRJC&#10;oJCTIXZMrou0tUytlWMpiZOvrwqFHoeZecMs15PrxYXG0HlWMMtyEMTam45bBYf68+UDRIjIBnvP&#10;pOBGAdarx4clFsZfeU+XKrYiQTgUqMDGOBRSBm3JYcj8QJy8Lz86jEmOrTQjXhPc9fI1z9+kw47T&#10;gsWBtpb0d3V2CvTh2DanDZf7et7oO5amdNYo9fw0bRYgIk3xP/zX3hkF7zP4/ZJ+gFz9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FTTFDDAAAA2w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group id="Group 74" o:spid="_x0000_s1028" style="position:absolute;width:692150;height:554355" coordsize="692150,55435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E/ZIbnGAAAA2wAA&#10;AA8AAAAAAAAAAAAAAAAAqQIAAGRycy9kb3ducmV2LnhtbFBLBQYAAAAABAAEAPoAAACcAwAAAAA=&#10;">
                  <v:group id="Group 285" o:spid="_x0000_s1029" style="position:absolute;left:88900;width:487680;height:554355" coordorigin=",-6350" coordsize="487680,55435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O1FW+LGAAAA3AAA&#10;AA8AAAAAAAAAAAAAAAAAqQIAAGRycy9kb3ducmV2LnhtbFBLBQYAAAAABAAEAPoAAACcAwAAAAA=&#10;">
                    <v:line id="Straight Connector 286" o:spid="_x0000_s1030" style="position:absolute;visibility:visible;mso-wrap-style:square" from="0,6350" to="0,5480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yVnGcQAAADcAAAADwAAAGRycy9kb3ducmV2LnhtbESPwWrDMBBE74X+g9hCbrXcHIzrRAmh&#10;UMjJEDsh10XaWqbWyrWUxOnXV4VCj8PMvGHW29kN4kpT6D0reMlyEMTam547Bcf2/bkEESKywcEz&#10;KbhTgO3m8WGNlfE3PtC1iZ1IEA4VKrAxjpWUQVtyGDI/Eifvw08OY5JTJ82EtwR3g1zmeSEd9pwW&#10;LI70Zkl/NhenQB/P3elrx/WhfT3pb6xN7axRavE071YgIs3xP/zX3hsFy7KA3zPpCMjN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TJWcZ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287" o:spid="_x0000_s1031" style="position:absolute;visibility:visible;mso-wrap-style:square" from="91440,-6350" to="91440,5353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GnCgsIAAADcAAAADwAAAGRycy9kb3ducmV2LnhtbESPT4vCMBTE78J+h/AWvGmqB1e7RpEF&#10;wVPBf3h9JG+bYvPSbaJWP71ZEDwOM/MbZr7sXC2u1IbKs4LRMANBrL2puFRw2K8HUxAhIhusPZOC&#10;OwVYLj56c8yNv/GWrrtYigThkKMCG2OTSxm0JYdh6Bvi5P361mFMsi2lafGW4K6W4yybSIcVpwWL&#10;Df1Y0ufdxSnQh1N5/Ftxsd3PjvqBhSmcNUr1P7vVN4hIXXyHX+2NUTCefsH/mXQE5OIJ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fGnCgs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64" o:spid="_x0000_s1032" style="position:absolute;visibility:visible;mso-wrap-style:square" from="487680,0" to="487680,541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P15FcMAAADbAAAADwAAAGRycy9kb3ducmV2LnhtbESPwWrDMBBE74X8g9hAb42cUkLiRAmh&#10;UOjJYCch10XaWqbWyrFU2+3XV4VCjsPMvGF2h8m1YqA+NJ4VLBcZCGLtTcO1gvPp7WkNIkRkg61n&#10;UvBNAQ772cMOc+NHLmmoYi0ShEOOCmyMXS5l0JYchoXviJP34XuHMcm+lqbHMcFdK5+zbCUdNpwW&#10;LHb0akl/Vl9OgT5f68vtyEV52lz0DxamcNYo9TifjlsQkaZ4D/+3342C1Qv8fUk/QO5/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T9eRXDAAAA2w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group id="Group 65" o:spid="_x0000_s1033" style="position:absolute;left:175260;top:242570;width:251460;height:55880" coordorigin="-60960" coordsize="251460,558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pUwS/8UAAADbAAAA&#10;DwAAAAAAAAAAAAAAAACpAgAAZHJzL2Rvd25yZXYueG1sUEsFBgAAAAAEAAQA+gAAAJsDAAAAAA==&#10;">
                      <v:oval id="Oval 66" o:spid="_x0000_s1034" style="position:absolute;left:-609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eAkKxAAA&#10;ANsAAAAPAAAAZHJzL2Rvd25yZXYueG1sRI9Ba8JAFITvBf/D8oRegm4aMJToKioE2qOpSI/P7DNJ&#10;m30bs9sk/ffdQqHHYWa+YTa7ybRioN41lhU8LWMQxKXVDVcKzm/54hmE88gaW8uk4Jsc7Lazhw1m&#10;2o58oqHwlQgQdhkqqL3vMildWZNBt7QdcfButjfog+wrqXscA9y0MonjVBpsOCzU2NGxpvKz+DIK&#10;DlSmyfX14xjl+/Hy7osV3qNOqcf5tF+D8DT5//Bf+0UrSFP4/RJ+gNz+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XgJCsQAAADb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67" o:spid="_x0000_s1035" style="position:absolute;left:3937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NKyRxAAA&#10;ANsAAAAPAAAAZHJzL2Rvd25yZXYueG1sRI9Ba8JAFITvgv9heUIvYjYVmkrqKioE2qOxiMfX7GuS&#10;mn2bZrdJ+u/dQsHjMDPfMOvtaBrRU+dqywoeoxgEcWF1zaWC91O2WIFwHlljY5kU/JKD7WY6WWOq&#10;7cBH6nNfigBhl6KCyvs2ldIVFRl0kW2Jg/dpO4M+yK6UusMhwE0jl3GcSIM1h4UKWzpUVFzzH6Ng&#10;T0Wy/Hj7Osyz3XC++PwJv+etUg+zcfcCwtPo7+H/9qtWkDzD35fwA+TmB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jSskcQAAADb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68" o:spid="_x0000_s1036" style="position:absolute;left:139700;top:508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qzjjwAAA&#10;ANsAAAAPAAAAZHJzL2Rvd25yZXYueG1sRE9Ni8IwEL0L/ocwghexqcIW6RpFBUGPW0U8zjazbddm&#10;Uptou/9+cxA8Pt73ct2bWjypdZVlBbMoBkGcW11xoeB82k8XIJxH1lhbJgV/5GC9Gg6WmGrb8Rc9&#10;M1+IEMIuRQWl900qpctLMugi2xAH7se2Bn2AbSF1i10IN7Wcx3EiDVYcGkpsaFdSfsseRsGW8mT+&#10;ffzdTfab7nL12QfeJ41S41G/+QThqfdv8ct90AqSMDZ8CT9Arv4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TqzjjwAAAANsAAAAPAAAAAAAAAAAAAAAAAJcCAABkcnMvZG93bnJl&#10;di54bWxQSwUGAAAAAAQABAD1AAAAhA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</v:group>
                  <v:line id="Straight Connector 73" o:spid="_x0000_s1037" style="position:absolute;visibility:visible;mso-wrap-style:square" from="0,553085" to="692150,5530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s13vMMAAADbAAAADwAAAGRycy9kb3ducmV2LnhtbESPQWvCQBSE74X+h+UVeqsbW7AasxEp&#10;CJ4CasTrY/eZDWbfptmtpv31bqHQ4zAz3zDFanSduNIQWs8KppMMBLH2puVGQX3YvMxBhIhssPNM&#10;Cr4pwKp8fCgwN/7GO7ruYyMShEOOCmyMfS5l0JYchonviZN39oPDmOTQSDPgLcFdJ1+zbCYdtpwW&#10;LPb0YUlf9l9Oga5PzfFzzdXusDjqH6xM5axR6vlpXC9BRBrjf/ivvTUK3t/g90v6AbK8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7Nd7z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</v:group>
            </w:pict>
          </mc:Fallback>
        </mc:AlternateContent>
      </w:r>
      <w:r w:rsidR="000E3BF2">
        <w:rPr>
          <w:rFonts w:cstheme="minorHAnsi"/>
          <w:b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C79BC93" wp14:editId="4437999B">
                <wp:simplePos x="0" y="0"/>
                <wp:positionH relativeFrom="column">
                  <wp:posOffset>421640</wp:posOffset>
                </wp:positionH>
                <wp:positionV relativeFrom="paragraph">
                  <wp:posOffset>142875</wp:posOffset>
                </wp:positionV>
                <wp:extent cx="193040" cy="529590"/>
                <wp:effectExtent l="50800" t="25400" r="86360" b="105410"/>
                <wp:wrapNone/>
                <wp:docPr id="69" name="Left Brace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040" cy="529590"/>
                        </a:xfrm>
                        <a:prstGeom prst="leftBrace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e 69" o:spid="_x0000_s1026" type="#_x0000_t87" style="position:absolute;margin-left:33.2pt;margin-top:11.25pt;width:15.2pt;height:41.7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" adj="656" strokecolor="#4f81bd [3204]" strokeweight="2pt">
                <v:shadow on="t" opacity="24903f" mv:blur="40000f" origin=",.5" offset="0,20000emu"/>
              </v:shape>
            </w:pict>
          </mc:Fallback>
        </mc:AlternateContent>
      </w:r>
    </w:p>
    <w:p w14:paraId="3453E87B" w14:textId="6A04C276" w:rsidR="00D42F90" w:rsidRPr="007B68E7" w:rsidRDefault="00F11B29" w:rsidP="007B68E7">
      <w:pPr>
        <w:tabs>
          <w:tab w:val="left" w:pos="0"/>
          <w:tab w:val="left" w:pos="2160"/>
          <w:tab w:val="left" w:pos="2790"/>
          <w:tab w:val="left" w:pos="4410"/>
          <w:tab w:val="left" w:pos="5220"/>
          <w:tab w:val="left" w:pos="6750"/>
        </w:tabs>
        <w:rPr>
          <w:rFonts w:cstheme="minorHAnsi"/>
          <w:i/>
        </w:rPr>
      </w:pPr>
      <w:r w:rsidRPr="00D92681"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6F2E40F1" wp14:editId="240C96CB">
                <wp:simplePos x="0" y="0"/>
                <wp:positionH relativeFrom="column">
                  <wp:posOffset>2974763</wp:posOffset>
                </wp:positionH>
                <wp:positionV relativeFrom="paragraph">
                  <wp:posOffset>182880</wp:posOffset>
                </wp:positionV>
                <wp:extent cx="246380" cy="50800"/>
                <wp:effectExtent l="50800" t="25400" r="83820" b="101600"/>
                <wp:wrapNone/>
                <wp:docPr id="269" name="Group 2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6380" cy="50800"/>
                          <a:chOff x="0" y="0"/>
                          <a:chExt cx="246380" cy="5080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81" name="Oval 281"/>
                        <wps:cNvSpPr/>
                        <wps:spPr>
                          <a:xfrm>
                            <a:off x="0" y="0"/>
                            <a:ext cx="50800" cy="508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3" name="Oval 283"/>
                        <wps:cNvSpPr/>
                        <wps:spPr>
                          <a:xfrm>
                            <a:off x="97790" y="0"/>
                            <a:ext cx="50800" cy="508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4" name="Oval 284"/>
                        <wps:cNvSpPr/>
                        <wps:spPr>
                          <a:xfrm>
                            <a:off x="195580" y="0"/>
                            <a:ext cx="50800" cy="508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69" o:spid="_x0000_s1026" style="position:absolute;margin-left:234.25pt;margin-top:14.4pt;width:19.4pt;height:4pt;z-index:251687936;mso-width-relative:margin;mso-height-relative:margin" coordsize="246380,50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">
                <v:oval id="Oval 281" o:spid="_x0000_s1027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Y7PyxQAA&#10;ANwAAAAPAAAAZHJzL2Rvd25yZXYueG1sRI9Ba8JAFITvQv/D8gpeQt0YMEh0FSsE7NG0lB6f2dck&#10;bfZtzK5J+u+7hYLHYWa+Ybb7ybRioN41lhUsFzEI4tLqhisFb6/50xqE88gaW8uk4Icc7HcPsy1m&#10;2o58pqHwlQgQdhkqqL3vMildWZNBt7AdcfA+bW/QB9lXUvc4BrhpZRLHqTTYcFiosaNjTeV3cTMK&#10;nqlMk8vL1zHKD+P7hy9WeI06peaP02EDwtPk7+H/9kkrSNZL+DsTjoDc/Q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Jjs/L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283" o:spid="_x0000_s1028" style="position:absolute;left:9779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9/YgexQAA&#10;ANwAAAAPAAAAZHJzL2Rvd25yZXYueG1sRI9Ba8JAFITvhf6H5RV6Ed0YUSRmIyoIemxaSo/P7DOJ&#10;Zt+m2dWk/75bEHocZuYbJl0PphF36lxtWcF0EoEgLqyuuVTw8b4fL0E4j6yxsUwKfsjBOnt+SjHR&#10;tuc3uue+FAHCLkEFlfdtIqUrKjLoJrYlDt7ZdgZ9kF0pdYd9gJtGxlG0kAZrDgsVtrSrqLjmN6Ng&#10;S8UiPh0vu9F+039++XyO36NWqdeXYbMC4Wnw/+FH+6AVxMsZ/J0JR0Bm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39iB7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284" o:spid="_x0000_s1029" style="position:absolute;left:19558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FBBqxQAA&#10;ANwAAAAPAAAAZHJzL2Rvd25yZXYueG1sRI9Ba8JAFITvhf6H5RV6Ed0YVCRmIyoIemxaSo/P7DOJ&#10;Zt+m2dWk/75bEHocZuYbJl0PphF36lxtWcF0EoEgLqyuuVTw8b4fL0E4j6yxsUwKfsjBOnt+SjHR&#10;tuc3uue+FAHCLkEFlfdtIqUrKjLoJrYlDt7ZdgZ9kF0pdYd9gJtGxlG0kAZrDgsVtrSrqLjmN6Ng&#10;S8UiPh0vu9F+039++XyO36NWqdeXYbMC4Wnw/+FH+6AVxMsZ/J0JR0Bm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IUEGr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</v:group>
            </w:pict>
          </mc:Fallback>
        </mc:AlternateContent>
      </w:r>
      <w:r w:rsidR="000E3BF2" w:rsidRPr="00DB76FD">
        <w:rPr>
          <w:rFonts w:cstheme="minorHAnsi"/>
          <w:position w:val="-24"/>
        </w:rPr>
        <w:object w:dxaOrig="540" w:dyaOrig="660" w14:anchorId="0EEFE4DB">
          <v:shape id="_x0000_i1050" type="#_x0000_t75" style="width:27pt;height:33pt" o:ole="">
            <v:imagedata r:id="rId58" o:title=""/>
          </v:shape>
          <o:OLEObject Type="Embed" ProgID="Equation.DSMT4" ShapeID="_x0000_i1050" DrawAspect="Content" ObjectID="_1453391701" r:id="rId59"/>
        </w:object>
      </w:r>
      <w:r w:rsidR="00D42F90">
        <w:rPr>
          <w:rFonts w:cstheme="minorHAnsi"/>
        </w:rPr>
        <w:t xml:space="preserve">    </w:t>
      </w:r>
      <w:r w:rsidR="00D42F90">
        <w:rPr>
          <w:rFonts w:cstheme="minorHAnsi"/>
        </w:rPr>
        <w:tab/>
      </w:r>
      <w:r w:rsidR="004D0911" w:rsidRPr="00D92681">
        <w:rPr>
          <w:rFonts w:cstheme="minorHAnsi"/>
        </w:rPr>
        <w:t xml:space="preserve">+ </w:t>
      </w:r>
      <w:bookmarkStart w:id="45" w:name="OLE_LINK44"/>
      <w:bookmarkStart w:id="46" w:name="OLE_LINK45"/>
      <w:r w:rsidR="004D0911" w:rsidRPr="00D92681">
        <w:rPr>
          <w:rFonts w:cstheme="minorHAnsi"/>
        </w:rPr>
        <w:sym w:font="Symbol" w:char="F0CE"/>
      </w:r>
      <w:bookmarkEnd w:id="45"/>
      <w:bookmarkEnd w:id="46"/>
      <w:r>
        <w:rPr>
          <w:rFonts w:cstheme="minorHAnsi"/>
        </w:rPr>
        <w:tab/>
      </w:r>
      <w:r w:rsidR="004D0911">
        <w:rPr>
          <w:rFonts w:cstheme="minorHAnsi"/>
        </w:rPr>
        <w:tab/>
        <w:t>+</w:t>
      </w:r>
      <w:r w:rsidR="004D0911">
        <w:rPr>
          <w:rFonts w:cstheme="minorHAnsi"/>
        </w:rPr>
        <w:tab/>
        <w:t>+</w:t>
      </w:r>
    </w:p>
    <w:p w14:paraId="40837A19" w14:textId="5F5C9A6E" w:rsidR="00D42F90" w:rsidRDefault="00D42F90" w:rsidP="00D42F90">
      <w:pPr>
        <w:tabs>
          <w:tab w:val="left" w:pos="0"/>
          <w:tab w:val="left" w:pos="1080"/>
          <w:tab w:val="left" w:pos="3690"/>
          <w:tab w:val="left" w:pos="4500"/>
          <w:tab w:val="left" w:pos="6300"/>
          <w:tab w:val="left" w:pos="7560"/>
        </w:tabs>
        <w:rPr>
          <w:rFonts w:cstheme="minorHAnsi"/>
        </w:rPr>
      </w:pPr>
    </w:p>
    <w:p w14:paraId="295DE5F0" w14:textId="77777777" w:rsidR="009546B1" w:rsidRPr="00D92681" w:rsidRDefault="009546B1" w:rsidP="00D42F90">
      <w:pPr>
        <w:tabs>
          <w:tab w:val="left" w:pos="0"/>
          <w:tab w:val="left" w:pos="1080"/>
          <w:tab w:val="left" w:pos="3690"/>
          <w:tab w:val="left" w:pos="4500"/>
          <w:tab w:val="left" w:pos="6300"/>
          <w:tab w:val="left" w:pos="7560"/>
        </w:tabs>
        <w:rPr>
          <w:rFonts w:cstheme="minorHAnsi"/>
        </w:rPr>
      </w:pPr>
    </w:p>
    <w:p w14:paraId="3CF07348" w14:textId="0179CC01" w:rsidR="00FC03D4" w:rsidRDefault="00C45F56" w:rsidP="007B68E7">
      <w:pPr>
        <w:tabs>
          <w:tab w:val="left" w:pos="540"/>
          <w:tab w:val="left" w:pos="3600"/>
        </w:tabs>
        <w:rPr>
          <w:rFonts w:cstheme="minorHAnsi"/>
          <w:b/>
        </w:rPr>
      </w:pPr>
      <w:r>
        <w:rPr>
          <w:rFonts w:cstheme="minorHAnsi"/>
          <w:b/>
          <w:noProof/>
        </w:rPr>
        <mc:AlternateContent>
          <mc:Choice Requires="wpg">
            <w:drawing>
              <wp:anchor distT="0" distB="0" distL="114300" distR="114300" simplePos="0" relativeHeight="251738112" behindDoc="0" locked="0" layoutInCell="1" allowOverlap="1" wp14:anchorId="3893FFBB" wp14:editId="168A9352">
                <wp:simplePos x="0" y="0"/>
                <wp:positionH relativeFrom="column">
                  <wp:posOffset>3627120</wp:posOffset>
                </wp:positionH>
                <wp:positionV relativeFrom="paragraph">
                  <wp:posOffset>163830</wp:posOffset>
                </wp:positionV>
                <wp:extent cx="682625" cy="588010"/>
                <wp:effectExtent l="50800" t="25400" r="53975" b="97790"/>
                <wp:wrapNone/>
                <wp:docPr id="106" name="Group 1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2625" cy="588010"/>
                          <a:chOff x="0" y="0"/>
                          <a:chExt cx="682625" cy="588010"/>
                        </a:xfrm>
                      </wpg:grpSpPr>
                      <wps:wsp>
                        <wps:cNvPr id="76" name="Right Bracket 76"/>
                        <wps:cNvSpPr/>
                        <wps:spPr>
                          <a:xfrm>
                            <a:off x="285115" y="21590"/>
                            <a:ext cx="114300" cy="566420"/>
                          </a:xfrm>
                          <a:prstGeom prst="rightBracke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Right Brace 77"/>
                        <wps:cNvSpPr/>
                        <wps:spPr>
                          <a:xfrm>
                            <a:off x="517525" y="31750"/>
                            <a:ext cx="165100" cy="546100"/>
                          </a:xfrm>
                          <a:prstGeom prst="rightBrace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3" name="Group 83"/>
                        <wpg:cNvGrpSpPr/>
                        <wpg:grpSpPr>
                          <a:xfrm>
                            <a:off x="0" y="0"/>
                            <a:ext cx="215900" cy="551180"/>
                            <a:chOff x="0" y="0"/>
                            <a:chExt cx="215900" cy="55118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84" name="Isosceles Triangle 84"/>
                          <wps:cNvSpPr/>
                          <wps:spPr>
                            <a:xfrm rot="10800000">
                              <a:off x="0" y="185420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2" name="Straight Connector 512"/>
                          <wps:cNvCnPr/>
                          <wps:spPr>
                            <a:xfrm>
                              <a:off x="107315" y="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3" name="Straight Connector 513"/>
                          <wps:cNvCnPr/>
                          <wps:spPr>
                            <a:xfrm>
                              <a:off x="107315" y="37211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06" o:spid="_x0000_s1026" style="position:absolute;margin-left:285.6pt;margin-top:12.9pt;width:53.75pt;height:46.3pt;z-index:251738112" coordsize="682625,58801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">
                <v:shape id="Right Bracket 76" o:spid="_x0000_s1027" type="#_x0000_t86" style="position:absolute;left:285115;top:21590;width:114300;height:5664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7BhUsxAAA&#10;ANsAAAAPAAAAZHJzL2Rvd25yZXYueG1sRI9BawIxFITvBf9DeIXeatalqKxGqUKhp0JXD3p7bl53&#10;lyYvS/Kq23/fFAo9DjPzDbPejt6pK8XUBzYwmxagiJtge24NHA8vj0tQSZAtusBk4JsSbDeTuzVW&#10;Ntz4na61tCpDOFVooBMZKq1T05HHNA0DcfY+QvQoWcZW24i3DPdOl0Ux1x57zgsdDrTvqPmsv7yB&#10;y/50XjzF2slsJ6eDv5Ru+VYa83A/Pq9ACY3yH/5rv1oDizn8fsk/QG9+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+wYVLMQAAADbAAAADwAAAAAAAAAAAAAAAACXAgAAZHJzL2Rv&#10;d25yZXYueG1sUEsFBgAAAAAEAAQA9QAAAIgDAAAAAA==&#10;" adj="363" strokecolor="#4f81bd [3204]" strokeweight="2pt">
                  <v:shadow on="t" opacity="24903f" mv:blur="40000f" origin=",.5" offset="0,20000emu"/>
                </v:shape>
                <v:shape id="Right Brace 77" o:spid="_x0000_s1028" type="#_x0000_t88" style="position:absolute;left:517525;top:31750;width:165100;height:5461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HkUKxAAA&#10;ANsAAAAPAAAAZHJzL2Rvd25yZXYueG1sRI9BawIxFITvBf9DeIK3mtWDytYoi4tQEaRVwevr5nWz&#10;dfOyJKlu/31TKHgcZuYbZrnubStu5EPjWMFknIEgrpxuuFZwPm2fFyBCRNbYOiYFPxRgvRo8LTHX&#10;7s7vdDvGWiQIhxwVmBi7XMpQGbIYxq4jTt6n8xZjkr6W2uM9wW0rp1k2kxYbTgsGO9oYqq7Hb6sg&#10;o77YFfvw5relKcvF4XL4+LooNRr2xQuISH18hP/br1rBfA5/X9IPkKt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B5FCsQAAADbAAAADwAAAAAAAAAAAAAAAACXAgAAZHJzL2Rv&#10;d25yZXYueG1sUEsFBgAAAAAEAAQA9QAAAIgDAAAAAA==&#10;" adj="544" strokecolor="#4f81bd [3204]" strokeweight="2pt">
                  <v:shadow on="t" opacity="24903f" mv:blur="40000f" origin=",.5" offset="0,20000emu"/>
                </v:shape>
                <v:group id="Group 83" o:spid="_x0000_s1029" style="position:absolute;width:215900;height:551180" coordsize="215900,5511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15cnqxAAAANsAAAAP&#10;AAAAAAAAAAAAAAAAAKkCAABkcnMvZG93bnJldi54bWxQSwUGAAAAAAQABAD6AAAAmgMAAAAA&#10;">
                  <v:shape id="Isosceles Triangle 84" o:spid="_x0000_s1030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wryQwwAA&#10;ANsAAAAPAAAAZHJzL2Rvd25yZXYueG1sRI9Bi8IwEIXvwv6HMIIXWVNF3NI1yiLsIl7EKngdmtm2&#10;2ExKEmv990YQPD7evO/NW65704iOnK8tK5hOEhDEhdU1lwpOx9/PFIQPyBoby6TgTh7Wq4/BEjNt&#10;b3ygLg+liBD2GSqoQmgzKX1RkUE/sS1x9P6tMxiidKXUDm8Rbho5S5KFNFhzbKiwpU1FxSW/mvjG&#10;dvw3s5v+nJ7MYZ+eG7fD7kup0bD/+QYRqA/v41d6qxWkc3huiQCQq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qwryQwwAAANs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line id="Straight Connector 512" o:spid="_x0000_s1031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L45+MQAAADcAAAADwAAAGRycy9kb3ducmV2LnhtbESPwWrDMBBE74X8g9hCbo1sQ0rjRgmh&#10;UOjJYCch10XaWqbWyrHUxO3XV4FAj8PMvGHW28n14kJj6DwryBcZCGLtTcetgsP+/ekFRIjIBnvP&#10;pOCHAmw3s4c1lsZfuaZLE1uRIBxKVGBjHEopg7bkMCz8QJy8Tz86jEmOrTQjXhPc9bLIsmfpsOO0&#10;YHGgN0v6q/l2CvTh1B7PO67q/eqof7EylbNGqfnjtHsFEWmK/+F7+8MoWOYF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Evjn4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513" o:spid="_x0000_s1032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/KcY8MAAADcAAAADwAAAGRycy9kb3ducmV2LnhtbESPT2sCMRTE74LfITzBm2attOhqFBEK&#10;PS34D6+P5LlZ3Lysm1RXP31TKPQ4zMxvmOW6c7W4Uxsqzwom4wwEsfam4lLB8fA5moEIEdlg7ZkU&#10;PCnAetXvLTE3/sE7uu9jKRKEQ44KbIxNLmXQlhyGsW+Ik3fxrcOYZFtK0+IjwV0t37LsQzqsOC1Y&#10;bGhrSV/3306BPp7L023Dxe4wP+kXFqZw1ig1HHSbBYhIXfwP/7W/jIL3yR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vynGP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</v:group>
            </w:pict>
          </mc:Fallback>
        </mc:AlternateContent>
      </w:r>
      <w:r w:rsidR="007263D8">
        <w:rPr>
          <w:rFonts w:cstheme="minorHAnsi"/>
          <w:b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92D9ABE" wp14:editId="5D426D41">
                <wp:simplePos x="0" y="0"/>
                <wp:positionH relativeFrom="column">
                  <wp:posOffset>472440</wp:posOffset>
                </wp:positionH>
                <wp:positionV relativeFrom="paragraph">
                  <wp:posOffset>203200</wp:posOffset>
                </wp:positionV>
                <wp:extent cx="193040" cy="529590"/>
                <wp:effectExtent l="50800" t="25400" r="86360" b="105410"/>
                <wp:wrapNone/>
                <wp:docPr id="78" name="Left Brace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040" cy="529590"/>
                        </a:xfrm>
                        <a:prstGeom prst="leftBrace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e 78" o:spid="_x0000_s1026" type="#_x0000_t87" style="position:absolute;margin-left:37.2pt;margin-top:16pt;width:15.2pt;height:41.7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" adj="656" strokecolor="#4f81bd [3204]" strokeweight="2pt">
                <v:shadow on="t" opacity="24903f" mv:blur="40000f" origin=",.5" offset="0,20000emu"/>
              </v:shape>
            </w:pict>
          </mc:Fallback>
        </mc:AlternateContent>
      </w:r>
      <w:r w:rsidR="007263D8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61B11D1A" wp14:editId="586646DB">
                <wp:simplePos x="0" y="0"/>
                <wp:positionH relativeFrom="column">
                  <wp:posOffset>1274445</wp:posOffset>
                </wp:positionH>
                <wp:positionV relativeFrom="paragraph">
                  <wp:posOffset>191770</wp:posOffset>
                </wp:positionV>
                <wp:extent cx="95250" cy="553720"/>
                <wp:effectExtent l="50800" t="25400" r="82550" b="106680"/>
                <wp:wrapNone/>
                <wp:docPr id="75" name="Left Bracket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553720"/>
                        </a:xfrm>
                        <a:prstGeom prst="leftBracket">
                          <a:avLst/>
                        </a:prstGeom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ket 75" o:spid="_x0000_s1026" type="#_x0000_t85" style="position:absolute;margin-left:100.35pt;margin-top:15.1pt;width:7.5pt;height:43.6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" adj="310" strokecolor="#4f81bd [3204]" strokeweight="2pt">
                <v:shadow on="t" opacity="24903f" mv:blur="40000f" origin=",.5" offset="0,20000emu"/>
              </v:shape>
            </w:pict>
          </mc:Fallback>
        </mc:AlternateContent>
      </w:r>
      <w:r w:rsidR="007263D8"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009A3C9C" wp14:editId="66B91D24">
                <wp:simplePos x="0" y="0"/>
                <wp:positionH relativeFrom="column">
                  <wp:posOffset>2134870</wp:posOffset>
                </wp:positionH>
                <wp:positionV relativeFrom="paragraph">
                  <wp:posOffset>163830</wp:posOffset>
                </wp:positionV>
                <wp:extent cx="215900" cy="551180"/>
                <wp:effectExtent l="50800" t="25400" r="38100" b="83820"/>
                <wp:wrapNone/>
                <wp:docPr id="79" name="Group 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551180"/>
                          <a:chOff x="0" y="0"/>
                          <a:chExt cx="215900" cy="55118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80" name="Isosceles Triangle 80"/>
                        <wps:cNvSpPr/>
                        <wps:spPr>
                          <a:xfrm rot="10800000">
                            <a:off x="0" y="185420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Straight Connector 81"/>
                        <wps:cNvCnPr/>
                        <wps:spPr>
                          <a:xfrm>
                            <a:off x="107315" y="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" name="Straight Connector 82"/>
                        <wps:cNvCnPr/>
                        <wps:spPr>
                          <a:xfrm>
                            <a:off x="107315" y="37211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9" o:spid="_x0000_s1026" style="position:absolute;margin-left:168.1pt;margin-top:12.9pt;width:17pt;height:43.4pt;z-index:251736064" coordsize="215900,5511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">
                <v:shape id="Isosceles Triangle 80" o:spid="_x0000_s1027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+bqTxAAA&#10;ANsAAAAPAAAAZHJzL2Rvd25yZXYueG1sRI9Na8MwDIbvg/4Ho8Euo3HWwxrSOmUUOkovox/Qq4i1&#10;JCyWg+2l2b+fDoUexav30aP1ZnK9GinEzrOBtywHRVx723Fj4HLezQtQMSFb7D2TgT+KsKlmT2ss&#10;rb/xkcZTapRAOJZooE1pKLWOdUsOY+YHYsm+fXCYZAyNtgFvAne9XuT5u3bYsVxocaBtS/XP6deJ&#10;xv71c+G307W4uONXce3DAcelMS/P08cKVKIpPZbv7b01UIi9/CIA0NU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1fm6k8QAAADb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81" o:spid="_x0000_s1028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IY8d8MAAADbAAAADwAAAGRycy9kb3ducmV2LnhtbESPQWvCQBSE7wX/w/IEb3WTHiSNriKC&#10;0FPAqHh97D6zodm3aXYb0/76bqHQ4zAz3zCb3eQ6MdIQWs8K8mUGglh703Kj4HI+PhcgQkQ22Hkm&#10;BV8UYLedPW2wNP7BJxrr2IgE4VCiAhtjX0oZtCWHYel74uTd/eAwJjk00gz4SHDXyZcsW0mHLacF&#10;iz0dLOn3+tMp0Jdbc/3Yc3U6v171N1amctYotZhP+zWISFP8D/+134yCIoffL+kHyO0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SGPHfDAAAA2w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82" o:spid="_x0000_s1029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FSiAMMAAADbAAAADwAAAGRycy9kb3ducmV2LnhtbESPQWvCQBSE74X+h+UVequbeihp6ipS&#10;KHgKJCpeH7uv2WD2bcxuTfTXu4LQ4zAz3zCL1eQ6caYhtJ4VvM8yEMTam5YbBbvtz1sOIkRkg51n&#10;UnChAKvl89MCC+NHruhcx0YkCIcCFdgY+0LKoC05DDPfEyfv1w8OY5JDI82AY4K7Ts6z7EM6bDkt&#10;WOzp25I+1n9Ogd4dmv1pzWW1/dzrK5amdNYo9foyrb9ARJrif/jR3hgF+RzuX9IPkMsb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RUogDDAAAA2w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  <w:bookmarkStart w:id="47" w:name="OLE_LINK46"/>
      <w:bookmarkStart w:id="48" w:name="OLE_LINK47"/>
    </w:p>
    <w:p w14:paraId="5A72D8CA" w14:textId="5992C43D" w:rsidR="003B4C51" w:rsidRPr="00FC03D4" w:rsidRDefault="004F171B" w:rsidP="00FC71AB">
      <w:pPr>
        <w:tabs>
          <w:tab w:val="left" w:pos="1080"/>
          <w:tab w:val="left" w:pos="3780"/>
          <w:tab w:val="left" w:pos="5490"/>
          <w:tab w:val="left" w:pos="6840"/>
          <w:tab w:val="left" w:pos="7290"/>
          <w:tab w:val="left" w:pos="7830"/>
        </w:tabs>
        <w:rPr>
          <w:noProof/>
        </w:rPr>
      </w:pPr>
      <w:r w:rsidRPr="00253F33">
        <w:rPr>
          <w:rFonts w:cstheme="minorHAnsi"/>
          <w:position w:val="-6"/>
        </w:rPr>
        <w:object w:dxaOrig="320" w:dyaOrig="600" w14:anchorId="4FAD1AFD">
          <v:shape id="_x0000_i1112" type="#_x0000_t75" style="width:16pt;height:30pt" o:ole="">
            <v:imagedata r:id="rId60" o:title=""/>
          </v:shape>
          <o:OLEObject Type="Embed" ProgID="Equation.DSMT4" ShapeID="_x0000_i1112" DrawAspect="Content" ObjectID="_1453391702" r:id="rId61"/>
        </w:object>
      </w:r>
      <w:r>
        <w:rPr>
          <w:rFonts w:cstheme="minorHAnsi"/>
          <w:position w:val="-24"/>
        </w:rPr>
        <w:t xml:space="preserve"> </w:t>
      </w:r>
      <w:r w:rsidRPr="009A62E7">
        <w:rPr>
          <w:rFonts w:cstheme="minorHAnsi"/>
          <w:position w:val="-24"/>
        </w:rPr>
        <w:object w:dxaOrig="320" w:dyaOrig="660" w14:anchorId="7F12B8C2">
          <v:shape id="_x0000_i1109" type="#_x0000_t75" style="width:16pt;height:33pt" o:ole="">
            <v:imagedata r:id="rId62" o:title=""/>
          </v:shape>
          <o:OLEObject Type="Embed" ProgID="Equation.DSMT4" ShapeID="_x0000_i1109" DrawAspect="Content" ObjectID="_1453391703" r:id="rId63"/>
        </w:object>
      </w:r>
      <w:r w:rsidR="00FC71AB">
        <w:rPr>
          <w:rFonts w:cstheme="minorHAnsi"/>
          <w:position w:val="-24"/>
        </w:rPr>
        <w:t xml:space="preserve"> </w:t>
      </w:r>
      <w:r w:rsidR="00490191" w:rsidRPr="009A62E7">
        <w:rPr>
          <w:rFonts w:cstheme="minorHAnsi"/>
        </w:rPr>
        <w:t xml:space="preserve"> </w:t>
      </w:r>
      <w:r w:rsidR="009A62E7" w:rsidRPr="009A62E7">
        <w:rPr>
          <w:rFonts w:cstheme="minorHAnsi"/>
        </w:rPr>
        <w:tab/>
      </w:r>
      <w:r w:rsidR="009A62E7" w:rsidRPr="009A62E7">
        <w:rPr>
          <w:rFonts w:cstheme="minorHAnsi"/>
          <w:i/>
        </w:rPr>
        <w:t>n</w:t>
      </w:r>
      <w:r w:rsidR="009A62E7" w:rsidRPr="009A62E7">
        <w:rPr>
          <w:rFonts w:cstheme="minorHAnsi"/>
        </w:rPr>
        <w:t>!</w:t>
      </w:r>
      <w:r w:rsidR="009A62E7">
        <w:rPr>
          <w:rFonts w:cstheme="minorHAnsi"/>
        </w:rPr>
        <w:t xml:space="preserve"> </w:t>
      </w:r>
      <w:r w:rsidR="00A971E9">
        <w:rPr>
          <w:rFonts w:cstheme="minorHAnsi"/>
        </w:rPr>
        <w:t xml:space="preserve"> </w:t>
      </w:r>
      <w:r w:rsidR="00BB09EE">
        <w:rPr>
          <w:rFonts w:cstheme="minorHAnsi"/>
        </w:rPr>
        <w:t xml:space="preserve">+ </w:t>
      </w:r>
      <w:bookmarkEnd w:id="47"/>
      <w:bookmarkEnd w:id="48"/>
      <w:r w:rsidR="003B4C51">
        <w:rPr>
          <w:rFonts w:cstheme="minorHAnsi"/>
          <w:i/>
        </w:rPr>
        <w:t xml:space="preserve"> </w:t>
      </w:r>
      <w:r w:rsidR="003B4C51" w:rsidRPr="00D92681">
        <w:rPr>
          <w:rFonts w:cstheme="minorHAnsi"/>
        </w:rPr>
        <w:sym w:font="Symbol" w:char="F0CE"/>
      </w:r>
      <w:r w:rsidR="003B4C51">
        <w:rPr>
          <w:rFonts w:cstheme="minorHAnsi"/>
        </w:rPr>
        <w:t xml:space="preserve"> </w:t>
      </w:r>
      <w:r w:rsidR="003B4C51" w:rsidRPr="009A62E7">
        <w:rPr>
          <w:rFonts w:cstheme="minorHAnsi"/>
        </w:rPr>
        <w:t xml:space="preserve">  </w:t>
      </w:r>
      <w:r w:rsidR="007B68E7">
        <w:rPr>
          <w:rFonts w:cstheme="minorHAnsi"/>
        </w:rPr>
        <w:t xml:space="preserve">  (n – 1)! Tr </w:t>
      </w:r>
      <w:r w:rsidR="007B68E7">
        <w:rPr>
          <w:rFonts w:cstheme="minorHAnsi"/>
        </w:rPr>
        <w:tab/>
      </w:r>
      <w:r w:rsidR="007B68E7">
        <w:rPr>
          <w:noProof/>
        </w:rPr>
        <w:t xml:space="preserve">+ … + </w:t>
      </w:r>
      <w:r w:rsidR="003B4C51">
        <w:rPr>
          <w:noProof/>
        </w:rPr>
        <w:t>(</w:t>
      </w:r>
      <w:r w:rsidR="003B4C51">
        <w:rPr>
          <w:i/>
          <w:noProof/>
        </w:rPr>
        <w:t>n</w:t>
      </w:r>
      <w:r w:rsidR="007B68E7">
        <w:rPr>
          <w:noProof/>
        </w:rPr>
        <w:t xml:space="preserve"> – 1)! Tr</w:t>
      </w:r>
    </w:p>
    <w:p w14:paraId="68DD383B" w14:textId="2F7B7FBE" w:rsidR="00566EAC" w:rsidRPr="00F42193" w:rsidRDefault="00566EAC" w:rsidP="00F42193">
      <w:pPr>
        <w:tabs>
          <w:tab w:val="left" w:pos="900"/>
          <w:tab w:val="left" w:pos="3420"/>
        </w:tabs>
        <w:rPr>
          <w:noProof/>
        </w:rPr>
      </w:pPr>
    </w:p>
    <w:p w14:paraId="09C32E4A" w14:textId="113B8496" w:rsidR="00566EAC" w:rsidRDefault="00566EAC" w:rsidP="00853673">
      <w:pPr>
        <w:tabs>
          <w:tab w:val="left" w:pos="540"/>
          <w:tab w:val="left" w:pos="4050"/>
        </w:tabs>
        <w:rPr>
          <w:rFonts w:cstheme="minorHAnsi"/>
          <w:b/>
        </w:rPr>
      </w:pPr>
    </w:p>
    <w:p w14:paraId="1FD39438" w14:textId="289B3A57" w:rsidR="00566EAC" w:rsidRDefault="006F28CE" w:rsidP="006F28CE">
      <w:pPr>
        <w:tabs>
          <w:tab w:val="left" w:pos="540"/>
          <w:tab w:val="left" w:pos="990"/>
        </w:tabs>
        <w:rPr>
          <w:rFonts w:cstheme="minorHAnsi"/>
        </w:rPr>
      </w:pPr>
      <w:r w:rsidRPr="009A62E7">
        <w:rPr>
          <w:rFonts w:cstheme="minorHAnsi"/>
        </w:rPr>
        <w:t xml:space="preserve">= </w:t>
      </w:r>
      <w:r w:rsidRPr="009A62E7">
        <w:rPr>
          <w:rFonts w:cstheme="minorHAnsi"/>
          <w:position w:val="-24"/>
        </w:rPr>
        <w:object w:dxaOrig="320" w:dyaOrig="660" w14:anchorId="69B14A4B">
          <v:shape id="_x0000_i1052" type="#_x0000_t75" style="width:16pt;height:33pt" o:ole="">
            <v:imagedata r:id="rId64" o:title=""/>
          </v:shape>
          <o:OLEObject Type="Embed" ProgID="Equation.DSMT4" ShapeID="_x0000_i1052" DrawAspect="Content" ObjectID="_1453391704" r:id="rId65"/>
        </w:object>
      </w:r>
      <w:r w:rsidRPr="009A62E7">
        <w:rPr>
          <w:rFonts w:cstheme="minorHAnsi"/>
        </w:rPr>
        <w:t xml:space="preserve"> </w:t>
      </w:r>
      <w:r w:rsidR="007B68E7">
        <w:rPr>
          <w:rFonts w:cstheme="minorHAnsi"/>
        </w:rPr>
        <w:t>[</w:t>
      </w:r>
      <w:r w:rsidR="003B4C51">
        <w:rPr>
          <w:rFonts w:cstheme="minorHAnsi"/>
        </w:rPr>
        <w:t xml:space="preserve"> </w:t>
      </w:r>
      <w:r w:rsidR="003B4C51">
        <w:rPr>
          <w:rFonts w:cstheme="minorHAnsi"/>
          <w:i/>
        </w:rPr>
        <w:t>n</w:t>
      </w:r>
      <w:r w:rsidR="003B4C51">
        <w:rPr>
          <w:rFonts w:cstheme="minorHAnsi"/>
        </w:rPr>
        <w:t xml:space="preserve">! + </w:t>
      </w:r>
      <w:r w:rsidR="003B4C51">
        <w:rPr>
          <w:rFonts w:cstheme="minorHAnsi"/>
          <w:i/>
        </w:rPr>
        <w:t xml:space="preserve"> </w:t>
      </w:r>
      <w:bookmarkStart w:id="49" w:name="OLE_LINK49"/>
      <w:bookmarkStart w:id="50" w:name="OLE_LINK48"/>
      <w:r w:rsidR="003B4C51">
        <w:rPr>
          <w:rFonts w:cstheme="minorHAnsi"/>
        </w:rPr>
        <w:sym w:font="Symbol" w:char="00CE"/>
      </w:r>
      <w:r w:rsidR="003B4C51">
        <w:rPr>
          <w:rFonts w:cstheme="minorHAnsi"/>
        </w:rPr>
        <w:t xml:space="preserve"> </w:t>
      </w:r>
      <w:r w:rsidR="007B68E7">
        <w:rPr>
          <w:rFonts w:cstheme="minorHAnsi"/>
        </w:rPr>
        <w:t xml:space="preserve"> (n) </w:t>
      </w:r>
      <w:r w:rsidR="003B4C51">
        <w:rPr>
          <w:rFonts w:cstheme="minorHAnsi"/>
        </w:rPr>
        <w:t>(</w:t>
      </w:r>
      <w:r w:rsidR="003B4C51">
        <w:rPr>
          <w:rFonts w:cstheme="minorHAnsi"/>
          <w:i/>
        </w:rPr>
        <w:t>n</w:t>
      </w:r>
      <w:r w:rsidR="007B68E7">
        <w:rPr>
          <w:rFonts w:cstheme="minorHAnsi"/>
        </w:rPr>
        <w:t xml:space="preserve"> – 1)! </w:t>
      </w:r>
      <w:r w:rsidR="003B4C51">
        <w:rPr>
          <w:rFonts w:cstheme="minorHAnsi"/>
        </w:rPr>
        <w:t>Tr(A)</w:t>
      </w:r>
      <w:bookmarkEnd w:id="49"/>
      <w:bookmarkEnd w:id="50"/>
      <w:r w:rsidR="007B68E7">
        <w:rPr>
          <w:rFonts w:cstheme="minorHAnsi"/>
        </w:rPr>
        <w:t xml:space="preserve"> ]</w:t>
      </w:r>
    </w:p>
    <w:p w14:paraId="31499A21" w14:textId="77777777" w:rsidR="006F28CE" w:rsidRDefault="006F28CE" w:rsidP="006F28CE">
      <w:pPr>
        <w:tabs>
          <w:tab w:val="left" w:pos="540"/>
          <w:tab w:val="left" w:pos="990"/>
        </w:tabs>
        <w:rPr>
          <w:rFonts w:cstheme="minorHAnsi"/>
        </w:rPr>
      </w:pPr>
    </w:p>
    <w:p w14:paraId="6C39718A" w14:textId="77777777" w:rsidR="00C45F56" w:rsidRDefault="006F28CE" w:rsidP="006F28CE">
      <w:pPr>
        <w:tabs>
          <w:tab w:val="left" w:pos="540"/>
          <w:tab w:val="left" w:pos="990"/>
        </w:tabs>
        <w:rPr>
          <w:rFonts w:cstheme="minorHAnsi"/>
          <w:b/>
        </w:rPr>
      </w:pPr>
      <w:r>
        <w:rPr>
          <w:rFonts w:cstheme="minorHAnsi"/>
        </w:rPr>
        <w:t xml:space="preserve">= 1 + </w:t>
      </w:r>
      <w:r w:rsidRPr="00D92681">
        <w:rPr>
          <w:rFonts w:cstheme="minorHAnsi"/>
        </w:rPr>
        <w:sym w:font="Symbol" w:char="F0CE"/>
      </w:r>
      <w:r>
        <w:rPr>
          <w:rFonts w:cstheme="minorHAnsi"/>
        </w:rPr>
        <w:t xml:space="preserve"> Tr(A)</w:t>
      </w:r>
      <w:r>
        <w:rPr>
          <w:rFonts w:cstheme="minorHAnsi"/>
          <w:b/>
        </w:rPr>
        <w:t xml:space="preserve">   </w:t>
      </w:r>
    </w:p>
    <w:p w14:paraId="3C742B46" w14:textId="77777777" w:rsidR="00C45F56" w:rsidRDefault="00C45F56" w:rsidP="006F28CE">
      <w:pPr>
        <w:tabs>
          <w:tab w:val="left" w:pos="540"/>
          <w:tab w:val="left" w:pos="990"/>
        </w:tabs>
        <w:rPr>
          <w:rFonts w:cstheme="minorHAnsi"/>
          <w:b/>
        </w:rPr>
      </w:pPr>
    </w:p>
    <w:p w14:paraId="4FACFCC9" w14:textId="6048D87D" w:rsidR="00C45F56" w:rsidRDefault="00C45F56" w:rsidP="006F28CE">
      <w:pPr>
        <w:tabs>
          <w:tab w:val="left" w:pos="540"/>
          <w:tab w:val="left" w:pos="990"/>
        </w:tabs>
        <w:rPr>
          <w:rFonts w:cstheme="minorHAnsi"/>
          <w:b/>
        </w:rPr>
      </w:pPr>
    </w:p>
    <w:p w14:paraId="383FF16C" w14:textId="2B03F7E4" w:rsidR="000373BC" w:rsidRDefault="00C45F56" w:rsidP="00C45F56">
      <w:pPr>
        <w:tabs>
          <w:tab w:val="left" w:pos="2700"/>
        </w:tabs>
        <w:rPr>
          <w:rFonts w:cstheme="minorHAnsi"/>
        </w:rPr>
      </w:pPr>
      <w:r w:rsidRPr="000373BC">
        <w:rPr>
          <w:rFonts w:cstheme="minorHAnsi"/>
        </w:rPr>
        <w:lastRenderedPageBreak/>
        <w:t xml:space="preserve"> </w:t>
      </w:r>
    </w:p>
    <w:p w14:paraId="6C891F25" w14:textId="77777777" w:rsidR="000373BC" w:rsidRDefault="000373BC" w:rsidP="00C45F56">
      <w:pPr>
        <w:tabs>
          <w:tab w:val="left" w:pos="2700"/>
        </w:tabs>
        <w:rPr>
          <w:rFonts w:cstheme="minorHAnsi"/>
        </w:rPr>
      </w:pPr>
    </w:p>
    <w:p w14:paraId="4877C013" w14:textId="77777777" w:rsidR="00A27521" w:rsidRDefault="00A27521">
      <w:pPr>
        <w:rPr>
          <w:rFonts w:cstheme="minorHAnsi"/>
        </w:rPr>
      </w:pPr>
      <w:r>
        <w:rPr>
          <w:rFonts w:cstheme="minorHAnsi"/>
        </w:rPr>
        <w:br w:type="page"/>
      </w:r>
    </w:p>
    <w:p w14:paraId="35108660" w14:textId="65A63063" w:rsidR="00A27521" w:rsidRDefault="00A27521" w:rsidP="00571BB0">
      <w:pPr>
        <w:tabs>
          <w:tab w:val="left" w:pos="252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74976" behindDoc="0" locked="0" layoutInCell="1" allowOverlap="1" wp14:anchorId="1A1D7592" wp14:editId="339B4545">
                <wp:simplePos x="0" y="0"/>
                <wp:positionH relativeFrom="column">
                  <wp:posOffset>752475</wp:posOffset>
                </wp:positionH>
                <wp:positionV relativeFrom="paragraph">
                  <wp:posOffset>-85725</wp:posOffset>
                </wp:positionV>
                <wp:extent cx="874395" cy="1047750"/>
                <wp:effectExtent l="50800" t="0" r="65405" b="0"/>
                <wp:wrapNone/>
                <wp:docPr id="223" name="Group 2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4395" cy="1047750"/>
                          <a:chOff x="0" y="0"/>
                          <a:chExt cx="874395" cy="1047750"/>
                        </a:xfrm>
                      </wpg:grpSpPr>
                      <wpg:grpSp>
                        <wpg:cNvPr id="108" name="Group 108"/>
                        <wpg:cNvGrpSpPr/>
                        <wpg:grpSpPr>
                          <a:xfrm>
                            <a:off x="0" y="239395"/>
                            <a:ext cx="874395" cy="565150"/>
                            <a:chOff x="0" y="0"/>
                            <a:chExt cx="874607" cy="5651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109" name="Group 109"/>
                          <wpg:cNvGrpSpPr/>
                          <wpg:grpSpPr>
                            <a:xfrm>
                              <a:off x="0" y="0"/>
                              <a:ext cx="874607" cy="565150"/>
                              <a:chOff x="0" y="0"/>
                              <a:chExt cx="874607" cy="565150"/>
                            </a:xfrm>
                          </wpg:grpSpPr>
                          <wps:wsp>
                            <wps:cNvPr id="110" name="Straight Connector 110"/>
                            <wps:cNvCnPr/>
                            <wps:spPr>
                              <a:xfrm>
                                <a:off x="0" y="0"/>
                                <a:ext cx="87460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11" name="Group 111"/>
                            <wpg:cNvGrpSpPr/>
                            <wpg:grpSpPr>
                              <a:xfrm>
                                <a:off x="412111" y="266700"/>
                                <a:ext cx="230716" cy="50800"/>
                                <a:chOff x="-101604" y="0"/>
                                <a:chExt cx="230716" cy="50800"/>
                              </a:xfrm>
                            </wpg:grpSpPr>
                            <wps:wsp>
                              <wps:cNvPr id="112" name="Oval 112"/>
                              <wps:cNvSpPr/>
                              <wps:spPr>
                                <a:xfrm>
                                  <a:off x="-101604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3" name="Oval 113"/>
                              <wps:cNvSpPr/>
                              <wps:spPr>
                                <a:xfrm>
                                  <a:off x="-11646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4" name="Oval 114"/>
                              <wps:cNvSpPr/>
                              <wps:spPr>
                                <a:xfrm>
                                  <a:off x="78312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15" name="Straight Connector 115"/>
                            <wps:cNvCnPr/>
                            <wps:spPr>
                              <a:xfrm>
                                <a:off x="0" y="565150"/>
                                <a:ext cx="8407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6" name="Straight Connector 116"/>
                            <wps:cNvCnPr/>
                            <wps:spPr>
                              <a:xfrm>
                                <a:off x="135255" y="101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7" name="Straight Connector 117"/>
                            <wps:cNvCnPr/>
                            <wps:spPr>
                              <a:xfrm>
                                <a:off x="315169" y="10160"/>
                                <a:ext cx="0" cy="5505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8" name="Straight Connector 118"/>
                            <wps:cNvCnPr/>
                            <wps:spPr>
                              <a:xfrm>
                                <a:off x="730031" y="10160"/>
                                <a:ext cx="0" cy="55308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9" name="Straight Connector 119"/>
                            <wps:cNvCnPr/>
                            <wps:spPr>
                              <a:xfrm>
                                <a:off x="133350" y="368935"/>
                                <a:ext cx="1905" cy="18859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20" name="Isosceles Triangle 120"/>
                          <wps:cNvSpPr/>
                          <wps:spPr>
                            <a:xfrm rot="10800000">
                              <a:off x="25400" y="19113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04" name="Group 204"/>
                        <wpg:cNvGrpSpPr/>
                        <wpg:grpSpPr>
                          <a:xfrm>
                            <a:off x="1905" y="0"/>
                            <a:ext cx="855345" cy="278765"/>
                            <a:chOff x="0" y="0"/>
                            <a:chExt cx="855345" cy="278765"/>
                          </a:xfrm>
                        </wpg:grpSpPr>
                        <wps:wsp>
                          <wps:cNvPr id="194" name="Text Box 194"/>
                          <wps:cNvSpPr txBox="1"/>
                          <wps:spPr>
                            <a:xfrm>
                              <a:off x="584200" y="0"/>
                              <a:ext cx="271145" cy="278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61C7EC2" w14:textId="0DB05277" w:rsidR="009621E7" w:rsidRPr="00180F0C" w:rsidRDefault="009621E7" w:rsidP="00180F0C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8" name="Text Box 198"/>
                          <wps:cNvSpPr txBox="1"/>
                          <wps:spPr>
                            <a:xfrm>
                              <a:off x="177800" y="0"/>
                              <a:ext cx="271145" cy="278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14721EC" w14:textId="1669E6F0" w:rsidR="009621E7" w:rsidRPr="00180F0C" w:rsidRDefault="009621E7" w:rsidP="00180F0C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" name="Text Box 199"/>
                          <wps:cNvSpPr txBox="1"/>
                          <wps:spPr>
                            <a:xfrm>
                              <a:off x="0" y="0"/>
                              <a:ext cx="271145" cy="278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3016F71" w14:textId="77777777" w:rsidR="009621E7" w:rsidRPr="00180F0C" w:rsidRDefault="009621E7" w:rsidP="00180F0C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21" name="Group 221"/>
                        <wpg:cNvGrpSpPr/>
                        <wpg:grpSpPr>
                          <a:xfrm>
                            <a:off x="17145" y="768985"/>
                            <a:ext cx="855345" cy="278765"/>
                            <a:chOff x="0" y="0"/>
                            <a:chExt cx="855345" cy="278765"/>
                          </a:xfrm>
                        </wpg:grpSpPr>
                        <wps:wsp>
                          <wps:cNvPr id="208" name="Text Box 208"/>
                          <wps:cNvSpPr txBox="1"/>
                          <wps:spPr>
                            <a:xfrm>
                              <a:off x="584200" y="0"/>
                              <a:ext cx="271145" cy="278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BE78E95" w14:textId="75ED2461" w:rsidR="009621E7" w:rsidRPr="00180F0C" w:rsidRDefault="009621E7" w:rsidP="00180F0C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4" name="Text Box 214"/>
                          <wps:cNvSpPr txBox="1"/>
                          <wps:spPr>
                            <a:xfrm>
                              <a:off x="177800" y="0"/>
                              <a:ext cx="271145" cy="278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D55CA43" w14:textId="0A470A8D" w:rsidR="009621E7" w:rsidRPr="00180F0C" w:rsidRDefault="009621E7" w:rsidP="00180F0C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0" name="Text Box 220"/>
                          <wps:cNvSpPr txBox="1"/>
                          <wps:spPr>
                            <a:xfrm>
                              <a:off x="0" y="0"/>
                              <a:ext cx="271145" cy="278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3D47FA" w14:textId="50976F0D" w:rsidR="009621E7" w:rsidRPr="00180F0C" w:rsidRDefault="009621E7" w:rsidP="00180F0C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23" o:spid="_x0000_s1026" style="position:absolute;margin-left:59.25pt;margin-top:-6.7pt;width:68.85pt;height:82.5pt;z-index:251774976" coordsize="874395,10477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">
                <v:group id="Group 108" o:spid="_x0000_s1027" style="position:absolute;top:239395;width:874395;height:565150" coordsize="874607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LWyllrGAAAA3AAA&#10;AA8AAAAAAAAAAAAAAAAAqQIAAGRycy9kb3ducmV2LnhtbFBLBQYAAAAABAAEAPoAAACcAwAAAAA=&#10;">
                  <v:group id="Group 109" o:spid="_x0000_s1028" style="position:absolute;width:874607;height:565150" coordsize="874607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a/jPBxAAAANwAAAAP&#10;AAAAAAAAAAAAAAAAAKkCAABkcnMvZG93bnJldi54bWxQSwUGAAAAAAQABAD6AAAAmgMAAAAA&#10;">
                    <v:line id="Straight Connector 110" o:spid="_x0000_s1029" style="position:absolute;visibility:visible;mso-wrap-style:square" from="0,0" to="874607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K+uDcMAAADcAAAADwAAAGRycy9kb3ducmV2LnhtbESPT2sCMRDF70K/Q5iCN83ag+jWKFIo&#10;eFrwH16HZLpZuplsN1G3/fSdg+Bthvfmvd+sNkNo1Y361EQ2MJsWoIhtdA3XBk7Hz8kCVMrIDtvI&#10;ZOCXEmzWL6MVli7eeU+3Q66VhHAq0YDPuSu1TtZTwDSNHbFoX7EPmGXta+16vEt4aPVbUcx1wIal&#10;wWNHH57s9+EaDNjTpT7/bLnaH5dn+4eVq4J3xoxfh+07qExDfpof1zsn+DPBl2dkAr3+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Cvrg3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group id="Group 111" o:spid="_x0000_s1030" style="position:absolute;left:412111;top:266700;width:230716;height:50800" coordorigin="-101604" coordsize="230716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oVGpGsIAAADcAAAADwAA&#10;AAAAAAAAAAAAAACpAgAAZHJzL2Rvd25yZXYueG1sUEsFBgAAAAAEAAQA+gAAAJgDAAAAAA==&#10;">
                      <v:oval id="Oval 112" o:spid="_x0000_s1031" style="position:absolute;left:-101604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ntl+wwAA&#10;ANwAAAAPAAAAZHJzL2Rvd25yZXYueG1sRE9Na8JAEL0L/Q/LFLxI3SRQKdFV0kDAHhul9Dhmp0na&#10;7Gya3Zr037uC4G0e73M2u8l04kyDay0riJcRCOLK6pZrBcdD8fQCwnlkjZ1lUvBPDnbbh9kGU21H&#10;fqdz6WsRQtilqKDxvk+ldFVDBt3S9sSB+7KDQR/gUEs94BjCTSeTKFpJgy2HhgZ7yhuqfso/o+CV&#10;qlVyevvOF0U2fnz68hl/F71S88cpW4PwNPm7+Obe6zA/TuD6TLhAbi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hntl+wwAAANw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113" o:spid="_x0000_s1032" style="position:absolute;left:-11646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0nzlwQAA&#10;ANwAAAAPAAAAZHJzL2Rvd25yZXYueG1sRE9Ni8IwEL0v+B/CCF5EUxVFukZRQViPVln2ONuMbbWZ&#10;1CZr6783grC3ebzPWaxaU4o71a6wrGA0jEAQp1YXnCk4HXeDOQjnkTWWlknBgxyslp2PBcbaNnyg&#10;e+IzEULYxagg976KpXRpTgbd0FbEgTvb2qAPsM6krrEJ4aaU4yiaSYMFh4YcK9rmlF6TP6NgQ+ls&#10;/Lu/bPu7dfP945Mp3vqVUr1uu/4E4an1/+K3+0uH+aMJvJ4JF8jlE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tJ85cEAAADcAAAADwAAAAAAAAAAAAAAAACXAgAAZHJzL2Rvd25y&#10;ZXYueG1sUEsFBgAAAAAEAAQA9QAAAIU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114" o:spid="_x0000_s1033" style="position:absolute;left:78312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O+SRwQAA&#10;ANwAAAAPAAAAZHJzL2Rvd25yZXYueG1sRE9Ni8IwEL0v+B/CCF5EU0VFukZRQViPVln2ONuMbbWZ&#10;1CZr6783grC3ebzPWaxaU4o71a6wrGA0jEAQp1YXnCk4HXeDOQjnkTWWlknBgxyslp2PBcbaNnyg&#10;e+IzEULYxagg976KpXRpTgbd0FbEgTvb2qAPsM6krrEJ4aaU4yiaSYMFh4YcK9rmlF6TP6NgQ+ls&#10;/Lu/bPu7dfP945Mp3vqVUr1uu/4E4an1/+K3+0uH+aMJvJ4JF8jlE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ATvkkcEAAADcAAAADwAAAAAAAAAAAAAAAACXAgAAZHJzL2Rvd25y&#10;ZXYueG1sUEsFBgAAAAAEAAQA9QAAAIU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  <v:line id="Straight Connector 115" o:spid="_x0000_s1034" style="position:absolute;visibility:visible;mso-wrap-style:square" from="0,565150" to="84074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NgNlcEAAADcAAAADwAAAGRycy9kb3ducmV2LnhtbERP32vCMBB+H+x/CDfY25o62JjVKCIM&#10;fCrYWnw9kltT1lxqE7X61y+Dwd7u4/t5y/XkenGhMXSeFcyyHASx9qbjVsGh/nz5ABEissHeMym4&#10;UYD16vFhiYXxV97TpYqtSCEcClRgYxwKKYO25DBkfiBO3JcfHcYEx1aaEa8p3PXyNc/fpcOOU4PF&#10;gbaW9Hd1dgr04dg2pw2X+3re6DuWpnTWKPX8NG0WICJN8V/8596ZNH/2Br/PpAvk6g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Q2A2V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16" o:spid="_x0000_s1035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AqT4r8AAADcAAAADwAAAGRycy9kb3ducmV2LnhtbERPS4vCMBC+C/6HMAveNNWDaDWKLAh7&#10;KvjC65CMTdlm0m2yWv31RhC8zcf3nOW6c7W4UhsqzwrGowwEsfam4lLB8bAdzkCEiGyw9kwK7hRg&#10;ver3lpgbf+MdXfexFCmEQ44KbIxNLmXQlhyGkW+IE3fxrcOYYFtK0+IthbtaTrJsKh1WnBosNvRt&#10;Sf/u/50CfTyXp78NF7vD/KQfWJjCWaPU4KvbLEBE6uJH/Hb/mDR/PIXXM+kCuXo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IAqT4r8AAADcAAAADwAAAAAAAAAAAAAAAACh&#10;AgAAZHJzL2Rvd25yZXYueG1sUEsFBgAAAAAEAAQA+QAAAI0DAAAAAA==&#10;" strokecolor="#4f81bd [3204]" strokeweight="2pt">
                      <v:shadow on="t" opacity="24903f" mv:blur="40000f" origin=",.5" offset="0,20000emu"/>
                    </v:line>
                    <v:line id="Straight Connector 117" o:spid="_x0000_s1036" style="position:absolute;visibility:visible;mso-wrap-style:square" from="315169,10160" to="315169,5607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0Y2ecIAAADcAAAADwAAAGRycy9kb3ducmV2LnhtbERPTWvCQBC9F/oflin01mzsoa3RVUQo&#10;eAqYGLwOu9NsaHY2ZleN/vpuodDbPN7nLNeT68WFxtB5VjDLchDE2puOWwWH+vPlA0SIyAZ7z6Tg&#10;RgHWq8eHJRbGX3lPlyq2IoVwKFCBjXEopAzaksOQ+YE4cV9+dBgTHFtpRrymcNfL1zx/kw47Tg0W&#10;B9pa0t/V2SnQh2PbnDZc7ut5o+9YmtJZo9Tz07RZgIg0xX/xn3tn0vzZO/w+ky6Qqx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0Y2ec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118" o:spid="_x0000_s1037" style="position:absolute;visibility:visible;mso-wrap-style:square" from="730031,10160" to="730031,563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tmiC8MAAADcAAAADwAAAGRycy9kb3ducmV2LnhtbESPT2sCMRDF70K/Q5iCN83ag+jWKFIo&#10;eFrwH16HZLpZuplsN1G3/fSdg+Bthvfmvd+sNkNo1Y361EQ2MJsWoIhtdA3XBk7Hz8kCVMrIDtvI&#10;ZOCXEmzWL6MVli7eeU+3Q66VhHAq0YDPuSu1TtZTwDSNHbFoX7EPmGXta+16vEt4aPVbUcx1wIal&#10;wWNHH57s9+EaDNjTpT7/bLnaH5dn+4eVq4J3xoxfh+07qExDfpof1zsn+DOhlWdkAr3+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7Zogv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119" o:spid="_x0000_s1038" style="position:absolute;visibility:visible;mso-wrap-style:square" from="133350,368935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ZUHkMEAAADcAAAADwAAAGRycy9kb3ducmV2LnhtbERPTWvCQBC9F/wPywi91U08lCa6ighC&#10;T4FExeuwO2ZDs7Npdquxv75bKPQ2j/c56+3kenGjMXSeFeSLDASx9qbjVsHpeHh5AxEissHeMyl4&#10;UIDtZva0xtL4O9d0a2IrUgiHEhXYGIdSyqAtOQwLPxAn7upHhzHBsZVmxHsKd71cZtmrdNhxarA4&#10;0N6S/mi+nAJ9urTnzx1X9bE462+sTOWsUep5Pu1WICJN8V/85343aX5ewO8z6QK5+Q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RlQeQ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</v:group>
                  <v:shape id="Isosceles Triangle 120" o:spid="_x0000_s1039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aThu6xAAA&#10;ANwAAAAPAAAAZHJzL2Rvd25yZXYueG1sRI9Pa8MwDMXvg30Ho8EuY3WawxayOmEUNkovo3+gVxGr&#10;SWgsB9tNs28/HQq76aH3e3pa1bMb1EQh9p4NLBcZKOLG255bA8fD12sBKiZki4NnMvBLEerq8WGF&#10;pfU33tG0T62SEI4lGuhSGkutY9ORw7jwI7Hszj44TCJDq23Am4S7QedZ9qYd9iwXOhxp3VFz2V+d&#10;1Ni8fOd+PZ+Ko9v9FKchbHF6N+b5af78AJVoTv/mO72xwuVSX56RCXT1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k4bus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group id="Group 204" o:spid="_x0000_s1040" style="position:absolute;left:1905;width:855345;height:278765" coordsize="855345,2787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O/a/SPGAAAA3AAA&#10;AA8AAAAAAAAAAAAAAAAAqQIAAGRycy9kb3ducmV2LnhtbFBLBQYAAAAABAAEAPoAAACcAwAAAAA=&#10;"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194" o:spid="_x0000_s1041" type="#_x0000_t202" style="position:absolute;left:5842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7YYxkwgAA&#10;ANwAAAAPAAAAZHJzL2Rvd25yZXYueG1sRE/JasMwEL0X8g9iArnVUkpaYieyCS2BnlqaDXIbrIlt&#10;Yo2Mpcbu31eFQm7zeOusi9G24ka9bxxrmCcKBHHpTMOVhsN++7gE4QOywdYxafghD0U+eVhjZtzA&#10;X3TbhUrEEPYZaqhD6DIpfVmTRZ+4jjhyF9dbDBH2lTQ9DjHctvJJqRdpseHYUGNHrzWV19231XD8&#10;uJxPC/VZvdnnbnCjkmxTqfVsOm5WIAKN4S7+d7+bOD9dwN8z8QKZ/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thjGTCAAAA3AAAAA8AAAAAAAAAAAAAAAAAlwIAAGRycy9kb3du&#10;cmV2LnhtbFBLBQYAAAAABAAEAPUAAACGAwAAAAA=&#10;" filled="f" stroked="f">
                    <v:textbox>
                      <w:txbxContent>
                        <w:p w14:paraId="761C7EC2" w14:textId="0DB05277" w:rsidR="009621E7" w:rsidRPr="00180F0C" w:rsidRDefault="009621E7" w:rsidP="00180F0C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98" o:spid="_x0000_s1042" type="#_x0000_t202" style="position:absolute;left:1778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6LIZhxAAA&#10;ANwAAAAPAAAAZHJzL2Rvd25yZXYueG1sRI9Ba8JAEIXvQv/DMoXedLelSo2uUloETxZjFbwN2TEJ&#10;zc6G7Griv+8cCr3N8N68981yPfhG3aiLdWALzxMDirgIrubSwvdhM34DFROywyYwWbhThPXqYbTE&#10;zIWe93TLU6kkhGOGFqqU2kzrWFTkMU5CSyzaJXQek6xdqV2HvYT7Rr8YM9Mea5aGClv6qKj4ya/e&#10;wnF3OZ9ezVf56adtHwaj2c+1tU+Pw/sCVKIh/Zv/rrdO8OdCK8/IBHr1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+iyGYcQAAADcAAAADwAAAAAAAAAAAAAAAACXAgAAZHJzL2Rv&#10;d25yZXYueG1sUEsFBgAAAAAEAAQA9QAAAIgDAAAAAA==&#10;" filled="f" stroked="f">
                    <v:textbox>
                      <w:txbxContent>
                        <w:p w14:paraId="714721EC" w14:textId="1669E6F0" w:rsidR="009621E7" w:rsidRPr="00180F0C" w:rsidRDefault="009621E7" w:rsidP="00180F0C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99" o:spid="_x0000_s1043" type="#_x0000_t202" style="position:absolute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YCP6wgAA&#10;ANwAAAAPAAAAZHJzL2Rvd25yZXYueG1sRE9Na8JAEL0X+h+WKfTW7FZaaaKriCL0VDG2BW9DdkxC&#10;s7Mhuybpv3cFwds83ufMl6NtRE+drx1reE0UCOLCmZpLDd+H7csHCB+QDTaOScM/eVguHh/mmBk3&#10;8J76PJQihrDPUEMVQptJ6YuKLPrEtcSRO7nOYoiwK6XpcIjhtpETpabSYs2xocKW1hUVf/nZavj5&#10;Oh1/39Su3Nj3dnCjkmxTqfXz07iagQg0hrv45v40cX6awvWZeIFcXA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VgI/rCAAAA3AAAAA8AAAAAAAAAAAAAAAAAlwIAAGRycy9kb3du&#10;cmV2LnhtbFBLBQYAAAAABAAEAPUAAACGAwAAAAA=&#10;" filled="f" stroked="f">
                    <v:textbox>
                      <w:txbxContent>
                        <w:p w14:paraId="73016F71" w14:textId="77777777" w:rsidR="009621E7" w:rsidRPr="00180F0C" w:rsidRDefault="009621E7" w:rsidP="00180F0C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Group 221" o:spid="_x0000_s1044" style="position:absolute;left:17145;top:768985;width:855345;height:278765" coordsize="855345,2787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LQYAtvGAAAA3AAA&#10;AA8AAAAAAAAAAAAAAAAAqQIAAGRycy9kb3ducmV2LnhtbFBLBQYAAAAABAAEAPoAAACcAwAAAAA=&#10;">
                  <v:shape id="Text Box 208" o:spid="_x0000_s1045" type="#_x0000_t202" style="position:absolute;left:5842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A3KawQAA&#10;ANwAAAAPAAAAZHJzL2Rvd25yZXYueG1sRE9ba8IwFH4X/A/hCHuzibKJ1kaRjcGeNryCb4fm2Bab&#10;k9Bktvv3y8Ngjx/fvdgOthUP6kLjWMMsUyCIS2carjScju/TJYgQkQ22jknDDwXYbsajAnPjet7T&#10;4xArkUI45KihjtHnUoayJoshc544cTfXWYwJdpU0HfYp3LZyrtRCWmw4NdTo6bWm8n74thrOn7fr&#10;5Vl9VW/2xfduUJLtSmr9NBl2axCRhvgv/nN/GA1zldamM+kIyM0v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yQNymsEAAADcAAAADwAAAAAAAAAAAAAAAACXAgAAZHJzL2Rvd25y&#10;ZXYueG1sUEsFBgAAAAAEAAQA9QAAAIUDAAAAAA==&#10;" filled="f" stroked="f">
                    <v:textbox>
                      <w:txbxContent>
                        <w:p w14:paraId="6BE78E95" w14:textId="75ED2461" w:rsidR="009621E7" w:rsidRPr="00180F0C" w:rsidRDefault="009621E7" w:rsidP="00180F0C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214" o:spid="_x0000_s1046" type="#_x0000_t202" style="position:absolute;left:177800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l+5CxAAA&#10;ANwAAAAPAAAAZHJzL2Rvd25yZXYueG1sRI9Ba8JAFITvBf/D8gRvdTdii0bXIBahp5amKnh7ZJ9J&#10;MPs2ZLdJ+u+7hUKPw8x8w2yz0Taip87XjjUkcwWCuHCm5lLD6fP4uALhA7LBxjFp+CYP2W7ysMXU&#10;uIE/qM9DKSKEfYoaqhDaVEpfVGTRz11LHL2b6yyGKLtSmg6HCLeNXCj1LC3WHBcqbOlQUXHPv6yG&#10;89vtelmq9/LFPrWDG5Vku5Zaz6bjfgMi0Bj+w3/tV6NhkSzh90w8AnL3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ZfuQsQAAADcAAAADwAAAAAAAAAAAAAAAACXAgAAZHJzL2Rv&#10;d25yZXYueG1sUEsFBgAAAAAEAAQA9QAAAIgDAAAAAA==&#10;" filled="f" stroked="f">
                    <v:textbox>
                      <w:txbxContent>
                        <w:p w14:paraId="2D55CA43" w14:textId="0A470A8D" w:rsidR="009621E7" w:rsidRPr="00180F0C" w:rsidRDefault="009621E7" w:rsidP="00180F0C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220" o:spid="_x0000_s1047" type="#_x0000_t202" style="position:absolute;width:27114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8wCL8wgAA&#10;ANwAAAAPAAAAZHJzL2Rvd25yZXYueG1sRE9ba8IwFH4f+B/CEfa2JpZtaDWKbAh72li9gG+H5tgW&#10;m5PQRNv9++VhsMeP777ajLYTd+pD61jDLFMgiCtnWq41HPa7pzmIEJENdo5Jww8F2KwnDyssjBv4&#10;m+5lrEUK4VCghiZGX0gZqoYshsx54sRdXG8xJtjX0vQ4pHDbyVypV2mx5dTQoKe3hqprebMajp+X&#10;8+lZfdXv9sUPblSS7UJq/Tgdt0sQkcb4L/5zfxgNeZ7mpzPpCMj1L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zAIvzCAAAA3AAAAA8AAAAAAAAAAAAAAAAAlwIAAGRycy9kb3du&#10;cmV2LnhtbFBLBQYAAAAABAAEAPUAAACGAwAAAAA=&#10;" filled="f" stroked="f">
                    <v:textbox>
                      <w:txbxContent>
                        <w:p w14:paraId="4F3D47FA" w14:textId="50976F0D" w:rsidR="009621E7" w:rsidRPr="00180F0C" w:rsidRDefault="009621E7" w:rsidP="00180F0C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55FFD2D0" w14:textId="77777777" w:rsidR="00A27521" w:rsidRDefault="00A27521" w:rsidP="00571BB0">
      <w:pPr>
        <w:tabs>
          <w:tab w:val="left" w:pos="2520"/>
        </w:tabs>
        <w:rPr>
          <w:rFonts w:cstheme="minorHAnsi"/>
        </w:rPr>
      </w:pPr>
    </w:p>
    <w:p w14:paraId="637CC2CE" w14:textId="04944DC2" w:rsidR="000373BC" w:rsidRDefault="00A27521" w:rsidP="00571BB0">
      <w:pPr>
        <w:tabs>
          <w:tab w:val="left" w:pos="2520"/>
        </w:tabs>
        <w:rPr>
          <w:rFonts w:cstheme="minorHAnsi"/>
        </w:rPr>
      </w:pPr>
      <w:r w:rsidRPr="000373BC">
        <w:rPr>
          <w:rFonts w:cstheme="minorHAnsi"/>
        </w:rPr>
        <w:t>(*)</w:t>
      </w:r>
      <w:r>
        <w:rPr>
          <w:rFonts w:cstheme="minorHAnsi"/>
        </w:rPr>
        <w:t xml:space="preserve">  </w:t>
      </w:r>
      <w:r w:rsidR="000373BC">
        <w:rPr>
          <w:rFonts w:cstheme="minorHAnsi"/>
        </w:rPr>
        <w:t>Let B =</w:t>
      </w:r>
      <w:r w:rsidR="00571BB0">
        <w:rPr>
          <w:rFonts w:cstheme="minorHAnsi"/>
        </w:rPr>
        <w:tab/>
        <w:t>.</w:t>
      </w:r>
    </w:p>
    <w:p w14:paraId="444A361F" w14:textId="4757DEFC" w:rsidR="000373BC" w:rsidRDefault="000373BC" w:rsidP="00C45F56">
      <w:pPr>
        <w:tabs>
          <w:tab w:val="left" w:pos="2700"/>
        </w:tabs>
        <w:rPr>
          <w:rFonts w:cstheme="minorHAnsi"/>
        </w:rPr>
      </w:pPr>
    </w:p>
    <w:p w14:paraId="6E0B2291" w14:textId="79A878A0" w:rsidR="000373BC" w:rsidRDefault="000373BC" w:rsidP="00C45F56">
      <w:pPr>
        <w:tabs>
          <w:tab w:val="left" w:pos="2700"/>
        </w:tabs>
        <w:rPr>
          <w:rFonts w:cstheme="minorHAnsi"/>
        </w:rPr>
      </w:pPr>
    </w:p>
    <w:p w14:paraId="351ED4AA" w14:textId="77777777" w:rsidR="00571BB0" w:rsidRDefault="00571BB0" w:rsidP="00C45F56">
      <w:pPr>
        <w:tabs>
          <w:tab w:val="left" w:pos="2700"/>
        </w:tabs>
        <w:rPr>
          <w:rFonts w:cstheme="minorHAnsi"/>
        </w:rPr>
      </w:pPr>
    </w:p>
    <w:p w14:paraId="03D928AA" w14:textId="7A759464" w:rsidR="005E11FE" w:rsidRPr="000373BC" w:rsidRDefault="000373BC" w:rsidP="00C45F56">
      <w:pPr>
        <w:tabs>
          <w:tab w:val="left" w:pos="2700"/>
        </w:tabs>
        <w:rPr>
          <w:rFonts w:cstheme="minorHAnsi"/>
        </w:rPr>
      </w:pPr>
      <w:r>
        <w:rPr>
          <w:rFonts w:cstheme="minorHAnsi"/>
        </w:rPr>
        <w:t xml:space="preserve">Let </w:t>
      </w:r>
      <w:bookmarkStart w:id="51" w:name="OLE_LINK22"/>
      <w:bookmarkStart w:id="52" w:name="OLE_LINK23"/>
      <w:r w:rsidRPr="000373BC">
        <w:rPr>
          <w:rFonts w:ascii="Monotype Corsiva" w:hAnsi="Monotype Corsiva"/>
          <w:sz w:val="32"/>
          <w:szCs w:val="32"/>
        </w:rPr>
        <w:t>P</w:t>
      </w:r>
      <w:r w:rsidRPr="000373BC">
        <w:rPr>
          <w:rFonts w:cstheme="minorHAnsi"/>
          <w:i/>
          <w:vertAlign w:val="subscript"/>
        </w:rPr>
        <w:t>ab…c</w:t>
      </w:r>
      <w:bookmarkEnd w:id="51"/>
      <w:bookmarkEnd w:id="52"/>
      <w:r>
        <w:rPr>
          <w:rFonts w:cstheme="minorHAnsi"/>
        </w:rPr>
        <w:t xml:space="preserve"> and </w:t>
      </w:r>
      <w:r w:rsidRPr="000373BC">
        <w:rPr>
          <w:rFonts w:ascii="Monotype Corsiva" w:hAnsi="Monotype Corsiva"/>
          <w:sz w:val="32"/>
          <w:szCs w:val="32"/>
        </w:rPr>
        <w:t>P</w:t>
      </w:r>
      <w:r>
        <w:rPr>
          <w:rFonts w:cstheme="minorHAnsi"/>
          <w:i/>
          <w:vertAlign w:val="subscript"/>
        </w:rPr>
        <w:t>rs…t</w:t>
      </w:r>
      <w:r>
        <w:rPr>
          <w:rFonts w:cstheme="minorHAnsi"/>
        </w:rPr>
        <w:t xml:space="preserve"> be the sets of permutations of (</w:t>
      </w:r>
      <w:r>
        <w:rPr>
          <w:rFonts w:cstheme="minorHAnsi"/>
          <w:i/>
        </w:rPr>
        <w:t>a</w:t>
      </w:r>
      <w:r>
        <w:rPr>
          <w:rFonts w:cstheme="minorHAnsi"/>
        </w:rPr>
        <w:t>,</w:t>
      </w:r>
      <w:r>
        <w:rPr>
          <w:rFonts w:cstheme="minorHAnsi"/>
          <w:i/>
        </w:rPr>
        <w:t>b</w:t>
      </w:r>
      <w:r>
        <w:rPr>
          <w:rFonts w:cstheme="minorHAnsi"/>
        </w:rPr>
        <w:t>,…,</w:t>
      </w:r>
      <w:r>
        <w:rPr>
          <w:rFonts w:cstheme="minorHAnsi"/>
          <w:i/>
        </w:rPr>
        <w:t>c</w:t>
      </w:r>
      <w:r>
        <w:rPr>
          <w:rFonts w:cstheme="minorHAnsi"/>
        </w:rPr>
        <w:t>) and (</w:t>
      </w:r>
      <w:r>
        <w:rPr>
          <w:rFonts w:cstheme="minorHAnsi"/>
          <w:i/>
        </w:rPr>
        <w:t>r</w:t>
      </w:r>
      <w:r>
        <w:rPr>
          <w:rFonts w:cstheme="minorHAnsi"/>
        </w:rPr>
        <w:t>,</w:t>
      </w:r>
      <w:r>
        <w:rPr>
          <w:rFonts w:cstheme="minorHAnsi"/>
          <w:i/>
        </w:rPr>
        <w:t>s</w:t>
      </w:r>
      <w:r>
        <w:rPr>
          <w:rFonts w:cstheme="minorHAnsi"/>
        </w:rPr>
        <w:t>,…,</w:t>
      </w:r>
      <w:r>
        <w:rPr>
          <w:rFonts w:cstheme="minorHAnsi"/>
          <w:i/>
        </w:rPr>
        <w:t>t</w:t>
      </w:r>
      <w:r>
        <w:rPr>
          <w:rFonts w:cstheme="minorHAnsi"/>
        </w:rPr>
        <w:t>), respectively.</w:t>
      </w:r>
    </w:p>
    <w:p w14:paraId="44BAD1E1" w14:textId="4C2DDFD6" w:rsidR="005E11FE" w:rsidRDefault="005E11FE" w:rsidP="00C45F56">
      <w:pPr>
        <w:tabs>
          <w:tab w:val="left" w:pos="2700"/>
        </w:tabs>
        <w:rPr>
          <w:rFonts w:cstheme="minorHAnsi"/>
          <w:b/>
        </w:rPr>
      </w:pPr>
    </w:p>
    <w:p w14:paraId="3A6A9B7D" w14:textId="0485ABB8" w:rsidR="00C45F56" w:rsidRPr="00C45F56" w:rsidRDefault="00571BB0" w:rsidP="0029334C">
      <w:pPr>
        <w:tabs>
          <w:tab w:val="left" w:pos="7110"/>
        </w:tabs>
        <w:rPr>
          <w:rFonts w:cstheme="minorHAnsi"/>
        </w:rPr>
      </w:pPr>
      <w:r>
        <w:rPr>
          <w:rFonts w:cstheme="minorHAnsi"/>
        </w:rPr>
        <w:t>B =</w:t>
      </w:r>
      <w:r w:rsidR="00C45F56">
        <w:rPr>
          <w:rFonts w:cstheme="minorHAnsi"/>
        </w:rPr>
        <w:t xml:space="preserve"> </w:t>
      </w:r>
      <w:bookmarkStart w:id="53" w:name="OLE_LINK30"/>
      <w:bookmarkStart w:id="54" w:name="OLE_LINK31"/>
      <w:r w:rsidR="00FB7FED" w:rsidRPr="00C129E6">
        <w:rPr>
          <w:rFonts w:cstheme="minorHAnsi"/>
          <w:position w:val="-32"/>
        </w:rPr>
        <w:object w:dxaOrig="7380" w:dyaOrig="640" w14:anchorId="6A60EDF9">
          <v:shape id="_x0000_i1228" type="#_x0000_t75" style="width:369pt;height:32pt" o:ole="">
            <v:imagedata r:id="rId66" o:title=""/>
          </v:shape>
          <o:OLEObject Type="Embed" ProgID="Equation.DSMT4" ShapeID="_x0000_i1228" DrawAspect="Content" ObjectID="_1453391705" r:id="rId67"/>
        </w:object>
      </w:r>
      <w:bookmarkEnd w:id="53"/>
      <w:bookmarkEnd w:id="54"/>
      <w:r w:rsidR="0029334C">
        <w:rPr>
          <w:rFonts w:cstheme="minorHAnsi"/>
        </w:rPr>
        <w:t>.</w:t>
      </w:r>
      <w:r w:rsidR="00C45F56">
        <w:rPr>
          <w:rFonts w:cstheme="minorHAnsi"/>
        </w:rPr>
        <w:t xml:space="preserve">  </w:t>
      </w:r>
    </w:p>
    <w:p w14:paraId="26DBD68A" w14:textId="77777777" w:rsidR="00C45F56" w:rsidRPr="00C70929" w:rsidRDefault="00C45F56" w:rsidP="006F28CE">
      <w:pPr>
        <w:tabs>
          <w:tab w:val="left" w:pos="540"/>
          <w:tab w:val="left" w:pos="990"/>
        </w:tabs>
        <w:rPr>
          <w:rFonts w:cstheme="minorHAnsi"/>
        </w:rPr>
      </w:pPr>
    </w:p>
    <w:p w14:paraId="44C4A343" w14:textId="43B4D737" w:rsidR="009107B9" w:rsidRDefault="00C70929" w:rsidP="006F28CE">
      <w:pPr>
        <w:tabs>
          <w:tab w:val="left" w:pos="540"/>
          <w:tab w:val="left" w:pos="990"/>
        </w:tabs>
        <w:rPr>
          <w:rFonts w:cstheme="minorHAnsi"/>
        </w:rPr>
      </w:pPr>
      <w:r>
        <w:rPr>
          <w:rFonts w:cstheme="minorHAnsi"/>
        </w:rPr>
        <w:t xml:space="preserve">Fix </w:t>
      </w:r>
      <w:r w:rsidRPr="00C70929">
        <w:rPr>
          <w:rFonts w:ascii="Symbol" w:hAnsi="Symbol" w:cstheme="minorHAnsi"/>
          <w:i/>
        </w:rPr>
        <w:t></w:t>
      </w:r>
      <w:r w:rsidRPr="009107B9">
        <w:rPr>
          <w:rFonts w:cstheme="minorHAnsi"/>
        </w:rPr>
        <w:t xml:space="preserve">. </w:t>
      </w:r>
      <w:r w:rsidR="009107B9" w:rsidRPr="009107B9">
        <w:rPr>
          <w:rFonts w:cstheme="minorHAnsi"/>
        </w:rPr>
        <w:t xml:space="preserve">The </w:t>
      </w:r>
      <w:r w:rsidR="009107B9">
        <w:rPr>
          <w:rFonts w:cstheme="minorHAnsi"/>
        </w:rPr>
        <w:t xml:space="preserve">only non-zero term in the sum is </w:t>
      </w:r>
    </w:p>
    <w:p w14:paraId="5AC23496" w14:textId="2AED45CA" w:rsidR="00C45F56" w:rsidRDefault="009107B9" w:rsidP="006F28CE">
      <w:pPr>
        <w:tabs>
          <w:tab w:val="left" w:pos="540"/>
          <w:tab w:val="left" w:pos="990"/>
        </w:tabs>
        <w:rPr>
          <w:rFonts w:cstheme="minorHAnsi"/>
          <w:vertAlign w:val="subscript"/>
        </w:rPr>
      </w:pPr>
      <w:r>
        <w:rPr>
          <w:rFonts w:cstheme="minorHAnsi"/>
        </w:rPr>
        <w:tab/>
      </w:r>
      <w:r w:rsidR="00C70929">
        <w:rPr>
          <w:rFonts w:cstheme="minorHAnsi"/>
          <w:vertAlign w:val="subscript"/>
        </w:rPr>
        <w:t xml:space="preserve"> </w:t>
      </w:r>
      <w:r w:rsidR="00CE23B6" w:rsidRPr="009107B9">
        <w:rPr>
          <w:rFonts w:cstheme="minorHAnsi"/>
          <w:position w:val="-20"/>
          <w:vertAlign w:val="subscript"/>
        </w:rPr>
        <w:object w:dxaOrig="4860" w:dyaOrig="520" w14:anchorId="04BEE895">
          <v:shape id="_x0000_i1226" type="#_x0000_t75" style="width:243pt;height:26pt" o:ole="">
            <v:imagedata r:id="rId68" o:title=""/>
          </v:shape>
          <o:OLEObject Type="Embed" ProgID="Equation.DSMT4" ShapeID="_x0000_i1226" DrawAspect="Content" ObjectID="_1453391706" r:id="rId69"/>
        </w:object>
      </w:r>
      <w:r>
        <w:rPr>
          <w:rFonts w:cstheme="minorHAnsi"/>
          <w:vertAlign w:val="subscript"/>
        </w:rPr>
        <w:t>.</w:t>
      </w:r>
    </w:p>
    <w:p w14:paraId="4ADB1964" w14:textId="67318354" w:rsidR="0016182E" w:rsidRPr="0016182E" w:rsidRDefault="0016182E" w:rsidP="006F28CE">
      <w:pPr>
        <w:tabs>
          <w:tab w:val="left" w:pos="540"/>
          <w:tab w:val="left" w:pos="990"/>
        </w:tabs>
        <w:rPr>
          <w:rFonts w:cstheme="minorHAnsi"/>
        </w:rPr>
      </w:pPr>
      <w:r>
        <w:rPr>
          <w:rFonts w:cstheme="minorHAnsi"/>
        </w:rPr>
        <w:t xml:space="preserve">(Note: I showed in Problem [13.22] that </w:t>
      </w:r>
      <w:r w:rsidR="00601158" w:rsidRPr="00537DF9">
        <w:rPr>
          <w:rFonts w:cstheme="minorHAnsi"/>
          <w:position w:val="-16"/>
        </w:rPr>
        <w:object w:dxaOrig="1540" w:dyaOrig="440" w14:anchorId="698B8DAD">
          <v:shape id="_x0000_i1217" type="#_x0000_t75" style="width:77pt;height:22pt" o:ole="">
            <v:imagedata r:id="rId70" o:title=""/>
          </v:shape>
          <o:OLEObject Type="Embed" ProgID="Equation.DSMT4" ShapeID="_x0000_i1217" DrawAspect="Content" ObjectID="_1453391707" r:id="rId71"/>
        </w:object>
      </w:r>
      <w:r>
        <w:rPr>
          <w:rFonts w:cstheme="minorHAnsi"/>
        </w:rPr>
        <w:t xml:space="preserve"> for any fixed (</w:t>
      </w:r>
      <w:r>
        <w:rPr>
          <w:rFonts w:cstheme="minorHAnsi"/>
          <w:i/>
        </w:rPr>
        <w:t>x,y</w:t>
      </w:r>
      <w:r>
        <w:rPr>
          <w:rFonts w:cstheme="minorHAnsi"/>
        </w:rPr>
        <w:t>,…,</w:t>
      </w:r>
      <w:r>
        <w:rPr>
          <w:rFonts w:cstheme="minorHAnsi"/>
          <w:i/>
        </w:rPr>
        <w:t>z</w:t>
      </w:r>
      <w:r>
        <w:rPr>
          <w:rFonts w:cstheme="minorHAnsi"/>
        </w:rPr>
        <w:t>)</w:t>
      </w:r>
      <w:r w:rsidR="00601158">
        <w:rPr>
          <w:rFonts w:cstheme="minorHAnsi"/>
        </w:rPr>
        <w:t>.</w:t>
      </w:r>
      <w:r w:rsidR="00D77C2E">
        <w:rPr>
          <w:rFonts w:cstheme="minorHAnsi"/>
        </w:rPr>
        <w:t>)</w:t>
      </w:r>
    </w:p>
    <w:p w14:paraId="67685121" w14:textId="77777777" w:rsidR="00C45F56" w:rsidRPr="00C70929" w:rsidRDefault="00C45F56" w:rsidP="006F28CE">
      <w:pPr>
        <w:tabs>
          <w:tab w:val="left" w:pos="540"/>
          <w:tab w:val="left" w:pos="990"/>
        </w:tabs>
        <w:rPr>
          <w:rFonts w:cstheme="minorHAnsi"/>
        </w:rPr>
      </w:pPr>
    </w:p>
    <w:p w14:paraId="073A9B03" w14:textId="77777777" w:rsidR="00DA0B17" w:rsidRDefault="004F6EEC" w:rsidP="006F28CE">
      <w:pPr>
        <w:tabs>
          <w:tab w:val="left" w:pos="540"/>
          <w:tab w:val="left" w:pos="990"/>
        </w:tabs>
        <w:rPr>
          <w:rFonts w:cstheme="minorHAnsi"/>
        </w:rPr>
      </w:pPr>
      <w:r>
        <w:rPr>
          <w:rFonts w:cstheme="minorHAnsi"/>
        </w:rPr>
        <w:t xml:space="preserve">Thus, B = </w:t>
      </w:r>
      <w:r w:rsidR="00DA0B17" w:rsidRPr="00FB7FED">
        <w:rPr>
          <w:rFonts w:cstheme="minorHAnsi"/>
          <w:position w:val="-32"/>
        </w:rPr>
        <w:object w:dxaOrig="1300" w:dyaOrig="640" w14:anchorId="5EFAF485">
          <v:shape id="_x0000_i1232" type="#_x0000_t75" style="width:65pt;height:32pt" o:ole="">
            <v:imagedata r:id="rId72" o:title=""/>
          </v:shape>
          <o:OLEObject Type="Embed" ProgID="Equation.DSMT4" ShapeID="_x0000_i1232" DrawAspect="Content" ObjectID="_1453391708" r:id="rId73"/>
        </w:object>
      </w:r>
      <w:r>
        <w:rPr>
          <w:rFonts w:cstheme="minorHAnsi"/>
        </w:rPr>
        <w:t xml:space="preserve">. This sum has 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! </w:t>
      </w:r>
      <w:r w:rsidR="00FD466B">
        <w:rPr>
          <w:rFonts w:cstheme="minorHAnsi"/>
        </w:rPr>
        <w:t>t</w:t>
      </w:r>
      <w:r>
        <w:rPr>
          <w:rFonts w:cstheme="minorHAnsi"/>
        </w:rPr>
        <w:t>erms</w:t>
      </w:r>
      <w:bookmarkStart w:id="55" w:name="OLE_LINK26"/>
      <w:bookmarkStart w:id="56" w:name="OLE_LINK27"/>
      <w:r w:rsidR="00DA0B17">
        <w:rPr>
          <w:rFonts w:cstheme="minorHAnsi"/>
        </w:rPr>
        <w:t xml:space="preserve"> composed of </w:t>
      </w:r>
      <w:r>
        <w:rPr>
          <w:rFonts w:cstheme="minorHAnsi"/>
        </w:rPr>
        <w:t>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</w:t>
      </w:r>
      <w:r w:rsidR="00DA0B17">
        <w:rPr>
          <w:rFonts w:cstheme="minorHAnsi"/>
        </w:rPr>
        <w:t xml:space="preserve"> terms equal to</w:t>
      </w:r>
      <w:r>
        <w:rPr>
          <w:rFonts w:cstheme="minorHAnsi"/>
        </w:rPr>
        <w:t xml:space="preserve"> </w:t>
      </w:r>
      <w:bookmarkStart w:id="57" w:name="OLE_LINK32"/>
      <w:bookmarkStart w:id="58" w:name="OLE_LINK33"/>
      <w:bookmarkStart w:id="59" w:name="OLE_LINK57"/>
      <w:r w:rsidR="00FD466B">
        <w:rPr>
          <w:rFonts w:cstheme="minorHAnsi"/>
        </w:rPr>
        <w:t>T</w:t>
      </w:r>
      <w:r w:rsidR="00FD466B">
        <w:rPr>
          <w:rFonts w:cstheme="minorHAnsi"/>
          <w:i/>
          <w:vertAlign w:val="superscript"/>
        </w:rPr>
        <w:t>a</w:t>
      </w:r>
      <w:r w:rsidR="00FD466B">
        <w:rPr>
          <w:rFonts w:cstheme="minorHAnsi"/>
          <w:i/>
          <w:vertAlign w:val="subscript"/>
        </w:rPr>
        <w:t>a</w:t>
      </w:r>
      <w:bookmarkEnd w:id="57"/>
      <w:bookmarkEnd w:id="58"/>
      <w:bookmarkEnd w:id="59"/>
      <w:r>
        <w:rPr>
          <w:rFonts w:cstheme="minorHAnsi"/>
        </w:rPr>
        <w:t>,</w:t>
      </w:r>
      <w:bookmarkEnd w:id="55"/>
      <w:bookmarkEnd w:id="56"/>
      <w:r>
        <w:rPr>
          <w:rFonts w:cstheme="minorHAnsi"/>
        </w:rPr>
        <w:t xml:space="preserve"> </w:t>
      </w:r>
      <w:bookmarkStart w:id="60" w:name="OLE_LINK34"/>
      <w:bookmarkStart w:id="61" w:name="OLE_LINK35"/>
      <w:r>
        <w:rPr>
          <w:rFonts w:cstheme="minorHAnsi"/>
        </w:rPr>
        <w:t>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</w:t>
      </w:r>
      <w:bookmarkEnd w:id="60"/>
      <w:bookmarkEnd w:id="61"/>
      <w:r>
        <w:rPr>
          <w:rFonts w:cstheme="minorHAnsi"/>
        </w:rPr>
        <w:t xml:space="preserve"> </w:t>
      </w:r>
      <w:r w:rsidR="00DA0B17">
        <w:rPr>
          <w:rFonts w:cstheme="minorHAnsi"/>
        </w:rPr>
        <w:t>terms</w:t>
      </w:r>
      <w:r>
        <w:rPr>
          <w:rFonts w:cstheme="minorHAnsi"/>
        </w:rPr>
        <w:t xml:space="preserve"> equal </w:t>
      </w:r>
      <w:r w:rsidR="00DA0B17">
        <w:rPr>
          <w:rFonts w:cstheme="minorHAnsi"/>
        </w:rPr>
        <w:t>to T</w:t>
      </w:r>
      <w:r w:rsidR="00DA0B17">
        <w:rPr>
          <w:rFonts w:cstheme="minorHAnsi"/>
          <w:i/>
          <w:vertAlign w:val="superscript"/>
        </w:rPr>
        <w:t>b</w:t>
      </w:r>
      <w:r w:rsidR="00DA0B17">
        <w:rPr>
          <w:rFonts w:cstheme="minorHAnsi"/>
          <w:i/>
          <w:vertAlign w:val="subscript"/>
        </w:rPr>
        <w:t>b</w:t>
      </w:r>
      <w:r>
        <w:rPr>
          <w:rFonts w:cstheme="minorHAnsi"/>
        </w:rPr>
        <w:t>, …, and 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 </w:t>
      </w:r>
      <w:r w:rsidR="00DA0B17">
        <w:rPr>
          <w:rFonts w:cstheme="minorHAnsi"/>
        </w:rPr>
        <w:t>terms</w:t>
      </w:r>
      <w:r>
        <w:rPr>
          <w:rFonts w:cstheme="minorHAnsi"/>
        </w:rPr>
        <w:t xml:space="preserve"> equal </w:t>
      </w:r>
      <w:r w:rsidR="00DA0B17">
        <w:rPr>
          <w:rFonts w:cstheme="minorHAnsi"/>
        </w:rPr>
        <w:t>to T</w:t>
      </w:r>
      <w:r w:rsidR="00DA0B17">
        <w:rPr>
          <w:rFonts w:cstheme="minorHAnsi"/>
          <w:i/>
          <w:vertAlign w:val="superscript"/>
        </w:rPr>
        <w:t>c</w:t>
      </w:r>
      <w:r w:rsidR="00DA0B17">
        <w:rPr>
          <w:rFonts w:cstheme="minorHAnsi"/>
          <w:i/>
          <w:vertAlign w:val="subscript"/>
        </w:rPr>
        <w:t>c</w:t>
      </w:r>
      <w:r>
        <w:rPr>
          <w:rFonts w:cstheme="minorHAnsi"/>
        </w:rPr>
        <w:t>.</w:t>
      </w:r>
      <w:r w:rsidR="00DA0B17">
        <w:rPr>
          <w:rFonts w:cstheme="minorHAnsi"/>
        </w:rPr>
        <w:t xml:space="preserve"> So,</w:t>
      </w:r>
    </w:p>
    <w:p w14:paraId="729BE020" w14:textId="2F3BB908" w:rsidR="00CA7721" w:rsidRDefault="004B5727" w:rsidP="006F28CE">
      <w:pPr>
        <w:tabs>
          <w:tab w:val="left" w:pos="540"/>
          <w:tab w:val="left" w:pos="99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77024" behindDoc="0" locked="0" layoutInCell="1" allowOverlap="1" wp14:anchorId="38D5886A" wp14:editId="06575D8C">
                <wp:simplePos x="0" y="0"/>
                <wp:positionH relativeFrom="column">
                  <wp:posOffset>4514638</wp:posOffset>
                </wp:positionH>
                <wp:positionV relativeFrom="paragraph">
                  <wp:posOffset>147955</wp:posOffset>
                </wp:positionV>
                <wp:extent cx="215900" cy="551180"/>
                <wp:effectExtent l="50800" t="25400" r="38100" b="83820"/>
                <wp:wrapNone/>
                <wp:docPr id="704" name="Group 7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551180"/>
                          <a:chOff x="0" y="0"/>
                          <a:chExt cx="215900" cy="55118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705" name="Isosceles Triangle 705"/>
                        <wps:cNvSpPr/>
                        <wps:spPr>
                          <a:xfrm rot="10800000">
                            <a:off x="0" y="185420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6" name="Straight Connector 706"/>
                        <wps:cNvCnPr/>
                        <wps:spPr>
                          <a:xfrm>
                            <a:off x="107315" y="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7" name="Straight Connector 707"/>
                        <wps:cNvCnPr/>
                        <wps:spPr>
                          <a:xfrm>
                            <a:off x="107315" y="37211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04" o:spid="_x0000_s1026" style="position:absolute;margin-left:355.5pt;margin-top:11.65pt;width:17pt;height:43.4pt;z-index:251777024;mso-width-relative:margin;mso-height-relative:margin" coordsize="215900,5511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">
                <v:shape id="Isosceles Triangle 705" o:spid="_x0000_s1027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xya6xQAA&#10;ANwAAAAPAAAAZHJzL2Rvd25yZXYueG1sRI9Ba8JAEIXvBf/DMkIvpW4aaA3RVURQgpcSK3gdsmMS&#10;zM6G3W2S/nu3UOjx8eZ9b956O5lODOR8a1nB2yIBQVxZ3XKt4PJ1eM1A+ICssbNMCn7Iw3Yze1pj&#10;ru3IJQ3nUIsIYZ+jgiaEPpfSVw0Z9AvbE0fvZp3BEKWrpXY4RrjpZJokH9Jgy7GhwZ72DVX387eJ&#10;bxQvx9Tup2t2MeVndu3cCYelUs/zabcCEWgK/8d/6UIrWCbv8DsmEkBuH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fHJrr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706" o:spid="_x0000_s1028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5jHx8QAAADcAAAADwAAAGRycy9kb3ducmV2LnhtbESPwWrDMBBE74X8g9hCbo3cHtLGiRJC&#10;oZCTwXZCrou0tUytlWOpsduvrwKBHoeZecNsdpPrxJWG0HpW8LzIQBBrb1puFBzrj6c3ECEiG+w8&#10;k4IfCrDbzh42mBs/cknXKjYiQTjkqMDG2OdSBm3JYVj4njh5n35wGJMcGmkGHBPcdfIly5bSYctp&#10;wWJP75b0V/XtFOjjuTld9lyU9eqkf7EwhbNGqfnjtF+DiDTF//C9fTAKXrMl3M6kIyC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TmMfH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707" o:spid="_x0000_s1029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NRiXMMAAADcAAAADwAAAGRycy9kb3ducmV2LnhtbESPS4sCMRCE74L/IbTgTTPuwcdoFBEE&#10;TwO+8NokvZNhJ51xktVxf/1mYcFjUVVfUatN52rxoDZUnhVMxhkIYu1NxaWCy3k/moMIEdlg7ZkU&#10;vCjAZt3vrTA3/slHepxiKRKEQ44KbIxNLmXQlhyGsW+Ik/fpW4cxybaUpsVngrtafmTZVDqsOC1Y&#10;bGhnSX+dvp0CfbmV1/uWi+N5cdU/WJjCWaPUcNBtlyAidfEd/m8fjIJZNoO/M+kIyPU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zUYlz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60F22947" w14:textId="3B4A5F6D" w:rsidR="00CA7721" w:rsidRDefault="00CA7721" w:rsidP="006F28CE">
      <w:pPr>
        <w:tabs>
          <w:tab w:val="left" w:pos="540"/>
          <w:tab w:val="left" w:pos="990"/>
        </w:tabs>
        <w:rPr>
          <w:rFonts w:cstheme="minorHAnsi"/>
        </w:rPr>
      </w:pPr>
    </w:p>
    <w:p w14:paraId="27FD5BBF" w14:textId="3358D9DA" w:rsidR="00C45F56" w:rsidRPr="004F6EEC" w:rsidRDefault="00DA0B17" w:rsidP="006F28CE">
      <w:pPr>
        <w:tabs>
          <w:tab w:val="left" w:pos="540"/>
          <w:tab w:val="left" w:pos="990"/>
        </w:tabs>
        <w:rPr>
          <w:rFonts w:cstheme="minorHAnsi"/>
        </w:rPr>
      </w:pPr>
      <w:r>
        <w:rPr>
          <w:rFonts w:cstheme="minorHAnsi"/>
        </w:rPr>
        <w:tab/>
        <w:t xml:space="preserve">B = </w:t>
      </w:r>
      <w:bookmarkStart w:id="62" w:name="OLE_LINK40"/>
      <w:bookmarkStart w:id="63" w:name="OLE_LINK41"/>
      <w:r>
        <w:rPr>
          <w:rFonts w:cstheme="minorHAnsi"/>
        </w:rPr>
        <w:t>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 </w:t>
      </w:r>
      <w:bookmarkEnd w:id="62"/>
      <w:bookmarkEnd w:id="63"/>
      <w:r>
        <w:rPr>
          <w:rFonts w:cstheme="minorHAnsi"/>
        </w:rPr>
        <w:t>(</w:t>
      </w:r>
      <w:r w:rsidR="000552A4">
        <w:rPr>
          <w:rFonts w:cstheme="minorHAnsi"/>
        </w:rPr>
        <w:t>T</w:t>
      </w:r>
      <w:r w:rsidR="000552A4">
        <w:rPr>
          <w:rFonts w:cstheme="minorHAnsi"/>
          <w:i/>
          <w:vertAlign w:val="superscript"/>
        </w:rPr>
        <w:t>a</w:t>
      </w:r>
      <w:r w:rsidR="000552A4">
        <w:rPr>
          <w:rFonts w:cstheme="minorHAnsi"/>
          <w:i/>
          <w:vertAlign w:val="subscript"/>
        </w:rPr>
        <w:t>a</w:t>
      </w:r>
      <w:r w:rsidR="000552A4">
        <w:rPr>
          <w:rFonts w:cstheme="minorHAnsi"/>
        </w:rPr>
        <w:t xml:space="preserve"> + T</w:t>
      </w:r>
      <w:r w:rsidR="000552A4">
        <w:rPr>
          <w:rFonts w:cstheme="minorHAnsi"/>
          <w:i/>
          <w:vertAlign w:val="superscript"/>
        </w:rPr>
        <w:t>b</w:t>
      </w:r>
      <w:r w:rsidR="000552A4">
        <w:rPr>
          <w:rFonts w:cstheme="minorHAnsi"/>
          <w:i/>
          <w:vertAlign w:val="subscript"/>
        </w:rPr>
        <w:t>b</w:t>
      </w:r>
      <w:r w:rsidR="000552A4">
        <w:rPr>
          <w:rFonts w:cstheme="minorHAnsi"/>
        </w:rPr>
        <w:t xml:space="preserve"> + … + T</w:t>
      </w:r>
      <w:r w:rsidR="000552A4">
        <w:rPr>
          <w:rFonts w:cstheme="minorHAnsi"/>
          <w:i/>
          <w:vertAlign w:val="superscript"/>
        </w:rPr>
        <w:t>c</w:t>
      </w:r>
      <w:r w:rsidR="000552A4">
        <w:rPr>
          <w:rFonts w:cstheme="minorHAnsi"/>
          <w:i/>
          <w:vertAlign w:val="subscript"/>
        </w:rPr>
        <w:t>c</w:t>
      </w:r>
      <w:r>
        <w:rPr>
          <w:rFonts w:cstheme="minorHAnsi"/>
        </w:rPr>
        <w:t>) = 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 Tr (A)</w:t>
      </w:r>
      <w:r w:rsidR="004F6EEC">
        <w:rPr>
          <w:rFonts w:cstheme="minorHAnsi"/>
        </w:rPr>
        <w:t xml:space="preserve"> </w:t>
      </w:r>
      <w:r w:rsidR="00CA7721">
        <w:rPr>
          <w:rFonts w:cstheme="minorHAnsi"/>
        </w:rPr>
        <w:t xml:space="preserve">= </w:t>
      </w:r>
      <w:bookmarkStart w:id="64" w:name="OLE_LINK53"/>
      <w:bookmarkStart w:id="65" w:name="OLE_LINK54"/>
      <w:r w:rsidR="00CA7721">
        <w:rPr>
          <w:rFonts w:cstheme="minorHAnsi"/>
        </w:rPr>
        <w:t>(</w:t>
      </w:r>
      <w:r w:rsidR="00CA7721">
        <w:rPr>
          <w:rFonts w:cstheme="minorHAnsi"/>
          <w:i/>
        </w:rPr>
        <w:t>n</w:t>
      </w:r>
      <w:r w:rsidR="00CA7721">
        <w:rPr>
          <w:rFonts w:cstheme="minorHAnsi"/>
        </w:rPr>
        <w:t xml:space="preserve"> – 1)! T</w:t>
      </w:r>
      <w:bookmarkEnd w:id="64"/>
      <w:bookmarkEnd w:id="65"/>
      <w:r w:rsidR="00CA7721">
        <w:rPr>
          <w:rFonts w:cstheme="minorHAnsi"/>
        </w:rPr>
        <w:t xml:space="preserve">r </w:t>
      </w:r>
    </w:p>
    <w:p w14:paraId="3DB5726C" w14:textId="77777777" w:rsidR="00C45F56" w:rsidRPr="00CA7721" w:rsidRDefault="00C45F56" w:rsidP="006F28CE">
      <w:pPr>
        <w:tabs>
          <w:tab w:val="left" w:pos="540"/>
          <w:tab w:val="left" w:pos="990"/>
        </w:tabs>
        <w:rPr>
          <w:rFonts w:cstheme="minorHAnsi"/>
          <w:b/>
        </w:rPr>
      </w:pPr>
    </w:p>
    <w:p w14:paraId="7DEA8CD1" w14:textId="54E0397A" w:rsidR="00FD466B" w:rsidRDefault="00CA7721" w:rsidP="006F28CE">
      <w:pPr>
        <w:tabs>
          <w:tab w:val="left" w:pos="540"/>
          <w:tab w:val="left" w:pos="990"/>
        </w:tabs>
        <w:rPr>
          <w:rFonts w:cstheme="minorHAnsi"/>
        </w:rPr>
      </w:pPr>
      <w:r>
        <w:rPr>
          <w:rFonts w:cstheme="minorHAnsi"/>
        </w:rPr>
        <w:t>Similarly,</w:t>
      </w:r>
    </w:p>
    <w:p w14:paraId="5DCE780B" w14:textId="652EAFA6" w:rsidR="00CA7721" w:rsidRDefault="004B5727" w:rsidP="006F28CE">
      <w:pPr>
        <w:tabs>
          <w:tab w:val="left" w:pos="540"/>
          <w:tab w:val="left" w:pos="99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83168" behindDoc="0" locked="0" layoutInCell="1" allowOverlap="1" wp14:anchorId="3E37E520" wp14:editId="48889D40">
                <wp:simplePos x="0" y="0"/>
                <wp:positionH relativeFrom="column">
                  <wp:posOffset>4879975</wp:posOffset>
                </wp:positionH>
                <wp:positionV relativeFrom="paragraph">
                  <wp:posOffset>137795</wp:posOffset>
                </wp:positionV>
                <wp:extent cx="215900" cy="551180"/>
                <wp:effectExtent l="50800" t="25400" r="38100" b="83820"/>
                <wp:wrapNone/>
                <wp:docPr id="725" name="Group 7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551180"/>
                          <a:chOff x="0" y="0"/>
                          <a:chExt cx="215900" cy="55118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726" name="Isosceles Triangle 726"/>
                        <wps:cNvSpPr/>
                        <wps:spPr>
                          <a:xfrm rot="10800000">
                            <a:off x="0" y="185420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7" name="Straight Connector 727"/>
                        <wps:cNvCnPr/>
                        <wps:spPr>
                          <a:xfrm>
                            <a:off x="107315" y="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8" name="Straight Connector 728"/>
                        <wps:cNvCnPr/>
                        <wps:spPr>
                          <a:xfrm>
                            <a:off x="107315" y="37211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25" o:spid="_x0000_s1026" style="position:absolute;margin-left:384.25pt;margin-top:10.85pt;width:17pt;height:43.4pt;z-index:251783168;mso-width-relative:margin;mso-height-relative:margin" coordsize="215900,5511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">
                <v:shape id="Isosceles Triangle 726" o:spid="_x0000_s1027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oOStwwAA&#10;ANwAAAAPAAAAZHJzL2Rvd25yZXYueG1sRI9Bi8IwEIXvC/sfwix4WTTdHrRUo4iwIl5ELXgdmrEt&#10;NpOSxFr/vREW9vh48743b7EaTCt6cr6xrOBnkoAgLq1uuFJQnH/HGQgfkDW2lknBkzyslp8fC8y1&#10;ffCR+lOoRISwz1FBHUKXS+nLmgz6ie2Io3e1zmCI0lVSO3xEuGllmiRTabDh2FBjR5uaytvpbuIb&#10;u+9tajfDJSvM8ZBdWrfHfqbU6GtYz0EEGsL/8V96pxXM0im8x0QCyOUL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MoOSt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727" o:spid="_x0000_s1028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2E+PMMAAADcAAAADwAAAGRycy9kb3ducmV2LnhtbESPS4sCMRCE78L+h9AL3jSjBx+zRpEF&#10;wdOAL7w2Se9kcNKZnUQd/fVmYcFjUVVfUYtV52pxozZUnhWMhhkIYu1NxaWC42EzmIEIEdlg7ZkU&#10;PCjAavnRW2Bu/J13dNvHUiQIhxwV2BibXMqgLTkMQ98QJ+/Htw5jkm0pTYv3BHe1HGfZRDqsOC1Y&#10;bOjbkr7sr06BPp7L0++ai91hftJPLEzhrFGq/9mtv0BE6uI7/N/eGgXT8RT+zq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dhPjz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728" o:spid="_x0000_s1029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v6qTsEAAADcAAAADwAAAGRycy9kb3ducmV2LnhtbERPTWvCMBi+D/wP4RV2W1M97KM2igiD&#10;nQqtyq4vyWtTbN7UJtPOX28Ogx0fnu9yM7leXGkMnWcFiywHQay96bhVcNh/vryDCBHZYO+ZFPxS&#10;gM169lRiYfyNa7o2sRUphEOBCmyMQyFl0JYchswPxIk7+dFhTHBspRnxlsJdL5d5/ioddpwaLA60&#10;s6TPzY9ToA/f7fGy5arefxz1HStTOWuUep5P2xWISFP8F/+5v4yCt2Vam86kIyDXD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G/qpO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81120" behindDoc="0" locked="0" layoutInCell="1" allowOverlap="1" wp14:anchorId="46F60A17" wp14:editId="1F923F06">
                <wp:simplePos x="0" y="0"/>
                <wp:positionH relativeFrom="column">
                  <wp:posOffset>2251075</wp:posOffset>
                </wp:positionH>
                <wp:positionV relativeFrom="paragraph">
                  <wp:posOffset>162983</wp:posOffset>
                </wp:positionV>
                <wp:extent cx="215900" cy="551180"/>
                <wp:effectExtent l="50800" t="25400" r="38100" b="83820"/>
                <wp:wrapNone/>
                <wp:docPr id="721" name="Group 7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00" cy="551180"/>
                          <a:chOff x="0" y="0"/>
                          <a:chExt cx="215900" cy="55118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722" name="Isosceles Triangle 722"/>
                        <wps:cNvSpPr/>
                        <wps:spPr>
                          <a:xfrm rot="10800000">
                            <a:off x="0" y="185420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3" name="Straight Connector 723"/>
                        <wps:cNvCnPr/>
                        <wps:spPr>
                          <a:xfrm>
                            <a:off x="107315" y="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4" name="Straight Connector 724"/>
                        <wps:cNvCnPr/>
                        <wps:spPr>
                          <a:xfrm>
                            <a:off x="107315" y="372110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21" o:spid="_x0000_s1026" style="position:absolute;margin-left:177.25pt;margin-top:12.85pt;width:17pt;height:43.4pt;z-index:251781120;mso-width-relative:margin;mso-height-relative:margin" coordsize="215900,5511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">
                <v:shape id="Isosceles Triangle 722" o:spid="_x0000_s1027" type="#_x0000_t5" style="position:absolute;top:18542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m+KuxQAA&#10;ANwAAAAPAAAAZHJzL2Rvd25yZXYueG1sRI/BasMwEETvhf6D2EAvpZHjQ21cKyEEWkIvxYnB18Xa&#10;2CbWykiK4/59VSj0OMzOm51yt5hRzOT8YFnBZp2AIG6tHrhTUJ/fX3IQPiBrHC2Tgm/ysNs+PpRY&#10;aHvniuZT6ESEsC9QQR/CVEjp254M+rWdiKN3sc5giNJ1Uju8R7gZZZokr9LgwLGhx4kOPbXX083E&#10;N47PH6k9LE1em+orb0b3iXOm1NNq2b+BCLSE/+O/9FEryNIUfsdEAsjt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Ob4q7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723" o:spid="_x0000_s1028" style="position:absolute;visibility:visible;mso-wrap-style:square" from="107315,0" to="107315,179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Fo4P8QAAADcAAAADwAAAGRycy9kb3ducmV2LnhtbESPzWrDMBCE74G+g9hCboncBJLUtRxC&#10;odCTIX/kukhby9RauZaauH36KBDIcZiZb5hiPbhWnKkPjWcFL9MMBLH2puFawWH/MVmBCBHZYOuZ&#10;FPxRgHX5NCowN/7CWzrvYi0ShEOOCmyMXS5l0JYchqnviJP35XuHMcm+lqbHS4K7Vs6ybCEdNpwW&#10;LHb0bkl/736dAn041cefDVfb/etR/2NlKmeNUuPnYfMGItIQH+F7+9MoWM7m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IWjg/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724" o:spid="_x0000_s1029" style="position:absolute;visibility:visible;mso-wrap-style:square" from="107315,372110" to="107315,5511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7OgS8QAAADcAAAADwAAAGRycy9kb3ducmV2LnhtbESPzWrDMBCE74G+g9hCboncEJLUtRxC&#10;odCTIX/kukhby9RauZaauH36KBDIcZiZb5hiPbhWnKkPjWcFL9MMBLH2puFawWH/MVmBCBHZYOuZ&#10;FPxRgHX5NCowN/7CWzrvYi0ShEOOCmyMXS5l0JYchqnviJP35XuHMcm+lqbHS4K7Vs6ybCEdNpwW&#10;LHb0bkl/736dAn041cefDVfb/etR/2NlKmeNUuPnYfMGItIQH+F7+9MoWM7m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Hs6BL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  <w:r w:rsidR="00DE479B">
        <w:rPr>
          <w:noProof/>
        </w:rPr>
        <mc:AlternateContent>
          <mc:Choice Requires="wpg">
            <w:drawing>
              <wp:anchor distT="0" distB="0" distL="114300" distR="114300" simplePos="0" relativeHeight="251779072" behindDoc="0" locked="0" layoutInCell="1" allowOverlap="1" wp14:anchorId="1EE1FD0E" wp14:editId="13CF340F">
                <wp:simplePos x="0" y="0"/>
                <wp:positionH relativeFrom="column">
                  <wp:posOffset>445770</wp:posOffset>
                </wp:positionH>
                <wp:positionV relativeFrom="paragraph">
                  <wp:posOffset>162560</wp:posOffset>
                </wp:positionV>
                <wp:extent cx="874395" cy="565150"/>
                <wp:effectExtent l="50800" t="25400" r="65405" b="95250"/>
                <wp:wrapNone/>
                <wp:docPr id="708" name="Group 7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4395" cy="565150"/>
                          <a:chOff x="0" y="0"/>
                          <a:chExt cx="874607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709" name="Group 709"/>
                        <wpg:cNvGrpSpPr/>
                        <wpg:grpSpPr>
                          <a:xfrm>
                            <a:off x="0" y="0"/>
                            <a:ext cx="874607" cy="565150"/>
                            <a:chOff x="0" y="0"/>
                            <a:chExt cx="874607" cy="565150"/>
                          </a:xfrm>
                        </wpg:grpSpPr>
                        <wps:wsp>
                          <wps:cNvPr id="710" name="Straight Connector 710"/>
                          <wps:cNvCnPr/>
                          <wps:spPr>
                            <a:xfrm>
                              <a:off x="0" y="0"/>
                              <a:ext cx="874607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711" name="Group 711"/>
                          <wpg:cNvGrpSpPr/>
                          <wpg:grpSpPr>
                            <a:xfrm>
                              <a:off x="412111" y="266700"/>
                              <a:ext cx="230716" cy="50800"/>
                              <a:chOff x="-101604" y="0"/>
                              <a:chExt cx="230716" cy="50800"/>
                            </a:xfrm>
                          </wpg:grpSpPr>
                          <wps:wsp>
                            <wps:cNvPr id="712" name="Oval 712"/>
                            <wps:cNvSpPr/>
                            <wps:spPr>
                              <a:xfrm>
                                <a:off x="-101604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13" name="Oval 713"/>
                            <wps:cNvSpPr/>
                            <wps:spPr>
                              <a:xfrm>
                                <a:off x="-11646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14" name="Oval 714"/>
                            <wps:cNvSpPr/>
                            <wps:spPr>
                              <a:xfrm>
                                <a:off x="78312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15" name="Straight Connector 715"/>
                          <wps:cNvCnPr/>
                          <wps:spPr>
                            <a:xfrm>
                              <a:off x="0" y="565150"/>
                              <a:ext cx="84074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16" name="Straight Connector 716"/>
                          <wps:cNvCnPr/>
                          <wps:spPr>
                            <a:xfrm>
                              <a:off x="270760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17" name="Straight Connector 717"/>
                          <wps:cNvCnPr/>
                          <wps:spPr>
                            <a:xfrm>
                              <a:off x="94974" y="10160"/>
                              <a:ext cx="0" cy="55054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18" name="Straight Connector 718"/>
                          <wps:cNvCnPr/>
                          <wps:spPr>
                            <a:xfrm>
                              <a:off x="730031" y="10160"/>
                              <a:ext cx="0" cy="55308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19" name="Straight Connector 719"/>
                          <wps:cNvCnPr/>
                          <wps:spPr>
                            <a:xfrm>
                              <a:off x="260386" y="368935"/>
                              <a:ext cx="1905" cy="18859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720" name="Isosceles Triangle 720"/>
                        <wps:cNvSpPr/>
                        <wps:spPr>
                          <a:xfrm rot="10800000">
                            <a:off x="152436" y="19113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08" o:spid="_x0000_s1026" style="position:absolute;margin-left:35.1pt;margin-top:12.8pt;width:68.85pt;height:44.5pt;z-index:251779072;mso-width-relative:margin;mso-height-relative:margin" coordsize="874607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">
                <v:group id="Group 709" o:spid="_x0000_s1027" style="position:absolute;width:874607;height:565150" coordsize="874607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y18TnGAAAA3AAA&#10;AA8AAAAAAAAAAAAAAAAAqQIAAGRycy9kb3ducmV2LnhtbFBLBQYAAAAABAAEAPoAAACcAwAAAAA=&#10;">
                  <v:line id="Straight Connector 710" o:spid="_x0000_s1028" style="position:absolute;visibility:visible;mso-wrap-style:square" from="0,0" to="874607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uRs9cAAAADcAAAADwAAAGRycy9kb3ducmV2LnhtbERPy4rCMBTdC/MP4QruNNXFOHaMIoIw&#10;q4KP4vaS3GmKzU2niVr9erMQZnk47+W6d424URdqzwqmkwwEsfam5krB6bgbf4EIEdlg45kUPCjA&#10;evUxWGJu/J33dDvESqQQDjkqsDG2uZRBW3IYJr4lTtyv7xzGBLtKmg7vKdw1cpZln9JhzanBYktb&#10;S/pyuDoF+nSuyr8NF/vjotRPLEzhrFFqNOw33yAi9fFf/Hb/GAXzaZqfzqQjIFcv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HbkbPX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group id="Group 711" o:spid="_x0000_s1029" style="position:absolute;left:412111;top:266700;width:230716;height:50800" coordorigin="-101604" coordsize="230716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Fxpr4sUAAADcAAAA&#10;DwAAAAAAAAAAAAAAAACpAgAAZHJzL2Rvd25yZXYueG1sUEsFBgAAAAAEAAQA+gAAAJsDAAAAAA==&#10;">
                    <v:oval id="Oval 712" o:spid="_x0000_s1030" style="position:absolute;left:-101604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X1RuGxQAA&#10;ANwAAAAPAAAAZHJzL2Rvd25yZXYueG1sRI9Ba8JAFITvBf/D8oRexGwMVEvqGlJBaI+mRXp8Zl+T&#10;aPZtmt2a9N+7gtDjMDPfMOtsNK24UO8aywoWUQyCuLS64UrB58du/gzCeWSNrWVS8EcOss3kYY2p&#10;tgPv6VL4SgQIuxQV1N53qZSurMmgi2xHHLxv2xv0QfaV1D0OAW5amcTxUhpsOCzU2NG2pvJc/BoF&#10;r1Quk+P7aTvb5cPhyxdP+DPrlHqcjvkLCE+j/w/f229awWqRwO1MOAJycw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fVG4b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713" o:spid="_x0000_s1031" style="position:absolute;left:-11646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mb4dxQAA&#10;ANwAAAAPAAAAZHJzL2Rvd25yZXYueG1sRI9Pa8JAFMTvgt9heYVeRDcq/iG6ihUEezSW4vGZfU3S&#10;Zt/G7Grit3cLgsdhZn7DLNetKcWNaldYVjAcRCCIU6sLzhR8HXf9OQjnkTWWlknBnRysV93OEmNt&#10;Gz7QLfGZCBB2MSrIva9iKV2ak0E3sBVx8H5sbdAHWWdS19gEuCnlKIqm0mDBYSHHirY5pX/J1Sj4&#10;oHQ6On/+bnu7TfN98skEL71Kqfe3drMA4an1r/CzvdcKZsMx/J8JR0CuH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iZvh3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714" o:spid="_x0000_s1032" style="position:absolute;left:78312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3cCZpxQAA&#10;ANwAAAAPAAAAZHJzL2Rvd25yZXYueG1sRI9Pa8JAFMTvgt9heYVeRDeK/4iuYgXBHo2leHxmX5O0&#10;2bcxu5r47d2C4HGYmd8wy3VrSnGj2hWWFQwHEQji1OqCMwVfx11/DsJ5ZI2lZVJwJwfrVbezxFjb&#10;hg90S3wmAoRdjApy76tYSpfmZNANbEUcvB9bG/RB1pnUNTYBbko5iqKpNFhwWMixom1O6V9yNQo+&#10;KJ2Ozp+/295u03yffDLBS69S6v2t3SxAeGr9K/xs77WC2XAM/2fCEZCrB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dwJmn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715" o:spid="_x0000_s1033" style="position:absolute;visibility:visible;mso-wrap-style:square" from="0,565150" to="84074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pPPbcMAAADcAAAADwAAAGRycy9kb3ducmV2LnhtbESPT2sCMRTE74LfITzBm2Yt2OpqFBEK&#10;PS34D6+P5LlZ3Lysm1RXP31TKPQ4zMxvmOW6c7W4Uxsqzwom4wwEsfam4lLB8fA5moEIEdlg7ZkU&#10;PCnAetXvLTE3/sE7uu9jKRKEQ44KbIxNLmXQlhyGsW+Ik3fxrcOYZFtK0+IjwV0t37LsXTqsOC1Y&#10;bGhrSV/3306BPp7L023Dxe4wP+kXFqZw1ig1HHSbBYhIXfwP/7W/jIKPyR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aTz23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716" o:spid="_x0000_s1034" style="position:absolute;visibility:visible;mso-wrap-style:square" from="270760,10160" to="270760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kFRGsIAAADcAAAADwAAAGRycy9kb3ducmV2LnhtbESPT4vCMBTE78J+h/CEvWmqB3etRhFB&#10;2FPBf3h9JM+m2Lx0m6jVT78RhD0OM/MbZr7sXC1u1IbKs4LRMANBrL2puFRw2G8G3yBCRDZYeyYF&#10;DwqwXHz05pgbf+ct3XaxFAnCIUcFNsYmlzJoSw7D0DfEyTv71mFMsi2lafGe4K6W4yybSIcVpwWL&#10;Da0t6cvu6hTow6k8/q642O6nR/3EwhTOGqU++91qBiJSF//D7/aPUfA1msDrTDoCcvE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lkFRG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717" o:spid="_x0000_s1035" style="position:absolute;visibility:visible;mso-wrap-style:square" from="94974,10160" to="94974,5607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Q30gcIAAADcAAAADwAAAGRycy9kb3ducmV2LnhtbESPT4vCMBTE78J+h/AEb5q6B127RhFB&#10;8FTwH14fydum2Lx0m6xWP70RhD0OM/MbZr7sXC2u1IbKs4LxKANBrL2puFRwPGyGXyBCRDZYeyYF&#10;dwqwXHz05pgbf+MdXfexFAnCIUcFNsYmlzJoSw7DyDfEyfvxrcOYZFtK0+ItwV0tP7NsIh1WnBYs&#10;NrS2pC/7P6dAH8/l6XfFxe4wO+kHFqZw1ig16HerbxCRuvgffre3RsF0PIXXmXQE5OIJ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+Q30g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718" o:spid="_x0000_s1036" style="position:absolute;visibility:visible;mso-wrap-style:square" from="730031,10160" to="730031,563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JJg88AAAADcAAAADwAAAGRycy9kb3ducmV2LnhtbERPy4rCMBTdC/MP4QruNNXFOHaMIoIw&#10;q4KP4vaS3GmKzU2niVr9erMQZnk47+W6d424URdqzwqmkwwEsfam5krB6bgbf4EIEdlg45kUPCjA&#10;evUxWGJu/J33dDvESqQQDjkqsDG2uZRBW3IYJr4lTtyv7xzGBLtKmg7vKdw1cpZln9JhzanBYktb&#10;S/pyuDoF+nSuyr8NF/vjotRPLEzhrFFqNOw33yAi9fFf/Hb/GAXzaVqbzqQjIFcv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iSYPP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719" o:spid="_x0000_s1037" style="position:absolute;visibility:visible;mso-wrap-style:square" from="260386,368935" to="262291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97FaMIAAADcAAAADwAAAGRycy9kb3ducmV2LnhtbESPT4vCMBTE74LfITxhb5rqYdVqFFkQ&#10;9lTwH14fybMpNi/dJqvd/fRGEDwOM/MbZrnuXC1u1IbKs4LxKANBrL2puFRwPGyHMxAhIhusPZOC&#10;PwqwXvV7S8yNv/OObvtYigThkKMCG2OTSxm0JYdh5Bvi5F186zAm2ZbStHhPcFfLSZZ9SocVpwWL&#10;DX1Z0tf9r1Ogj+fy9LPhYneYn/Q/FqZw1ij1Meg2CxCRuvgOv9rfRsF0PIfnmXQE5Oo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597Fa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</v:group>
                <v:shape id="Isosceles Triangle 720" o:spid="_x0000_s1038" type="#_x0000_t5" style="position:absolute;left:152436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BdlCxAAA&#10;ANwAAAAPAAAAZHJzL2Rvd25yZXYueG1sRI/BasJAEIbvQt9hmUIvUjfNoYbUVUSoiBfRCl6H7DQJ&#10;ZmfD7hrTt3cOQo/DP/833yxWo+vUQCG2ng18zDJQxJW3LdcGzj/f7wWomJAtdp7JwB9FWC1fJgss&#10;rb/zkYZTqpVAOJZooEmpL7WOVUMO48z3xJL9+uAwyRhqbQPeBe46nWfZp3bYslxosKdNQ9X1dHOi&#10;sZtuc78ZL8XZHQ/FpQt7HObGvL2O6y9Qicb0v/xs76yBeS768owQQC8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AXZQs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3909E459" w14:textId="492BA604" w:rsidR="00CA7721" w:rsidRDefault="00EC7E19" w:rsidP="006F28CE">
      <w:pPr>
        <w:tabs>
          <w:tab w:val="left" w:pos="540"/>
          <w:tab w:val="left" w:pos="99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5280" behindDoc="0" locked="0" layoutInCell="1" allowOverlap="1" wp14:anchorId="2AE8D634" wp14:editId="4E928CC1">
                <wp:simplePos x="0" y="0"/>
                <wp:positionH relativeFrom="column">
                  <wp:posOffset>3126105</wp:posOffset>
                </wp:positionH>
                <wp:positionV relativeFrom="paragraph">
                  <wp:posOffset>-12700</wp:posOffset>
                </wp:positionV>
                <wp:extent cx="807720" cy="565150"/>
                <wp:effectExtent l="50800" t="25400" r="55880" b="95250"/>
                <wp:wrapNone/>
                <wp:docPr id="316" name="Group 3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07720" cy="565150"/>
                          <a:chOff x="0" y="0"/>
                          <a:chExt cx="807720" cy="5651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317" name="Group 317"/>
                        <wpg:cNvGrpSpPr/>
                        <wpg:grpSpPr>
                          <a:xfrm>
                            <a:off x="0" y="0"/>
                            <a:ext cx="807720" cy="565150"/>
                            <a:chOff x="0" y="0"/>
                            <a:chExt cx="807720" cy="565150"/>
                          </a:xfrm>
                        </wpg:grpSpPr>
                        <wps:wsp>
                          <wps:cNvPr id="318" name="Straight Connector 318"/>
                          <wps:cNvCnPr/>
                          <wps:spPr>
                            <a:xfrm>
                              <a:off x="0" y="0"/>
                              <a:ext cx="79502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19" name="Group 319"/>
                          <wpg:cNvGrpSpPr/>
                          <wpg:grpSpPr>
                            <a:xfrm>
                              <a:off x="307128" y="266700"/>
                              <a:ext cx="235797" cy="50800"/>
                              <a:chOff x="-206587" y="0"/>
                              <a:chExt cx="235797" cy="50800"/>
                            </a:xfrm>
                          </wpg:grpSpPr>
                          <wps:wsp>
                            <wps:cNvPr id="96" name="Oval 96"/>
                            <wps:cNvSpPr/>
                            <wps:spPr>
                              <a:xfrm>
                                <a:off x="-206587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7" name="Oval 97"/>
                            <wps:cNvSpPr/>
                            <wps:spPr>
                              <a:xfrm>
                                <a:off x="-10985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8" name="Oval 98"/>
                            <wps:cNvSpPr/>
                            <wps:spPr>
                              <a:xfrm>
                                <a:off x="-2159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9" name="Straight Connector 99"/>
                          <wps:cNvCnPr/>
                          <wps:spPr>
                            <a:xfrm>
                              <a:off x="0" y="565150"/>
                              <a:ext cx="80772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0" name="Straight Connector 100"/>
                          <wps:cNvCnPr/>
                          <wps:spPr>
                            <a:xfrm>
                              <a:off x="135255" y="10160"/>
                              <a:ext cx="0" cy="5549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1" name="Straight Connector 101"/>
                          <wps:cNvCnPr/>
                          <wps:spPr>
                            <a:xfrm>
                              <a:off x="260985" y="10160"/>
                              <a:ext cx="0" cy="55308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2" name="Straight Connector 102"/>
                          <wps:cNvCnPr/>
                          <wps:spPr>
                            <a:xfrm>
                              <a:off x="662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3" name="Straight Connector 103"/>
                          <wps:cNvCnPr/>
                          <wps:spPr>
                            <a:xfrm>
                              <a:off x="660400" y="371475"/>
                              <a:ext cx="5715" cy="1860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04" name="Isosceles Triangle 104"/>
                        <wps:cNvSpPr/>
                        <wps:spPr>
                          <a:xfrm rot="10800000">
                            <a:off x="552450" y="19367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16" o:spid="_x0000_s1026" style="position:absolute;margin-left:246.15pt;margin-top:-.95pt;width:63.6pt;height:44.5pt;z-index:251745280;mso-width-relative:margin;mso-height-relative:margin" coordsize="807720,5651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">
                <v:group id="Group 317" o:spid="_x0000_s1027" style="position:absolute;width:807720;height:565150" coordsize="80772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Oww+hTGAAAA3AAA&#10;AA8AAAAAAAAAAAAAAAAAqQIAAGRycy9kb3ducmV2LnhtbFBLBQYAAAAABAAEAPoAAACcAwAAAAA=&#10;">
                  <v:line id="Straight Connector 318" o:spid="_x0000_s1028" style="position:absolute;visibility:visible;mso-wrap-style:square" from="0,0" to="79502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x3M6sAAAADcAAAADwAAAGRycy9kb3ducmV2LnhtbERPy4rCMBTdC/MP4QruNNUBGTtGEUGY&#10;VcFHcXtJ7jTF5qbTRK1+vVkIszyc93Ldu0bcqAu1ZwXTSQaCWHtTc6XgdNyNv0CEiGyw8UwKHhRg&#10;vfoYLDE3/s57uh1iJVIIhxwV2BjbXMqgLTkME98SJ+7Xdw5jgl0lTYf3FO4aOcuyuXRYc2qw2NLW&#10;kr4crk6BPp2r8m/Dxf64KPUTC1M4a5QaDfvNN4hIffwXv90/RsHnNK1NZ9IRkKsX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MdzOr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group id="Group 319" o:spid="_x0000_s1029" style="position:absolute;left:307128;top:266700;width:235797;height:50800" coordorigin="-206587" coordsize="235797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Ljy/3GAAAA3AAA&#10;AA8AAAAAAAAAAAAAAAAAqQIAAGRycy9kb3ducmV2LnhtbFBLBQYAAAAABAAEAPoAAACcAwAAAAA=&#10;">
                    <v:oval id="Oval 96" o:spid="_x0000_s1030" style="position:absolute;left:-206587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rXktxAAA&#10;ANsAAAAPAAAAZHJzL2Rvd25yZXYueG1sRI9Ba8JAFITvgv9heUIvYjYVGmrqKioE2qOxiMfX7GuS&#10;mn2bZrdJ+u/dQsHjMDPfMOvtaBrRU+dqywoeoxgEcWF1zaWC91O2eAbhPLLGxjIp+CUH2810ssZU&#10;24GP1Oe+FAHCLkUFlfdtKqUrKjLoItsSB+/TdgZ9kF0pdYdDgJtGLuM4kQZrDgsVtnSoqLjmP0bB&#10;nopk+fH2dZhnu+F88fkTfs9bpR5m4+4FhKfR38P/7VetYJXA35fwA+TmB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K15LcQAAADb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7" o:spid="_x0000_s1031" style="position:absolute;left:-10985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4dy2xQAA&#10;ANsAAAAPAAAAZHJzL2Rvd25yZXYueG1sRI9Ba8JAFITvhf6H5RV6kWZTQa3RNaSCoMdGKT0+s88k&#10;bfZtml1N/PddQehxmJlvmGU6mEZcqHO1ZQWvUQyCuLC65lLBYb95eQPhPLLGxjIpuJKDdPX4sMRE&#10;254/6JL7UgQIuwQVVN63iZSuqMigi2xLHLyT7Qz6ILtS6g77ADeNHMfxVBqsOSxU2NK6ouInPxsF&#10;71RMx8fd93q0yfrPL59P8HfUKvX8NGQLEJ4G/x++t7dawXwGty/hB8jVH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fh3LbFAAAA2w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8" o:spid="_x0000_s1032" style="position:absolute;left:-2159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fkjEwAAA&#10;ANsAAAAPAAAAZHJzL2Rvd25yZXYueG1sRE9Ni8IwEL0L/ocwghfRdIUVrUZxBcE9WkU8js3YVptJ&#10;baLt/vvNQfD4eN+LVWtK8aLaFZYVfI0iEMSp1QVnCo6H7XAKwnlkjaVlUvBHDlbLbmeBsbYN7+mV&#10;+EyEEHYxKsi9r2IpXZqTQTeyFXHgrrY26AOsM6lrbEK4KeU4iibSYMGhIceKNjml9+RpFPxQOhlf&#10;fm+bwXbdnM4++cbHoFKq32vXcxCeWv8Rv907rWAWxoYv4QfI5T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mfkjEwAAAANsAAAAPAAAAAAAAAAAAAAAAAJcCAABkcnMvZG93bnJl&#10;di54bWxQSwUGAAAAAAQABAD1AAAAhA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99" o:spid="_x0000_s1033" style="position:absolute;visibility:visible;mso-wrap-style:square" from="0,565150" to="80772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ymmrMMAAADbAAAADwAAAGRycy9kb3ducmV2LnhtbESPwWrDMBBE74X8g9hAbrWcHkLtWgmh&#10;EOjJEDuh10XaWCbWyrXUxO3XV4VCj8PMvGGq3ewGcaMp9J4VrLMcBLH2pudOwak9PD6DCBHZ4OCZ&#10;FHxRgN128VBhafydj3RrYicShEOJCmyMYyll0JYchsyPxMm7+MlhTHLqpJnwnuBukE95vpEOe04L&#10;Fkd6taSvzadToE/v3fljz/WxLc76G2tTO2uUWi3n/QuISHP8D/+134yCooDfL+kHyO0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8ppqz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100" o:spid="_x0000_s1034" style="position:absolute;visibility:visible;mso-wrap-style:square" from="135255,10160" to="135255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XY40MMAAADcAAAADwAAAGRycy9kb3ducmV2LnhtbESPT2vDMAzF74N+B6NCb6vTHsqW1Qll&#10;UNgp0H/sKmwtDovlLPbadJ9+Ogx2k3hP7/20rafQqyuNqYtsYLUsQBHb6DpuDZxP+8cnUCkjO+wj&#10;k4E7Jair2cMWSxdvfKDrMbdKQjiVaMDnPJRaJ+spYFrGgVi0jzgGzLKOrXYj3iQ89HpdFBsdsGNp&#10;8DjQqyf7efwOBuz5vb187bg5nJ4v9gcb1wTvjFnMp90LqExT/jf/Xb85wS8EX56RCXT1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V2OND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101" o:spid="_x0000_s1035" style="position:absolute;visibility:visible;mso-wrap-style:square" from="260985,10160" to="260985,563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jqdS8AAAADcAAAADwAAAGRycy9kb3ducmV2LnhtbERPS4vCMBC+C/6HMMLebKqHZe0aRQTB&#10;U8EXex2SsSk2k9pE7e6vN8KCt/n4njNf9q4Rd+pC7VnBJMtBEGtvaq4UHA+b8ReIEJENNp5JwS8F&#10;WC6GgzkWxj94R/d9rEQK4VCgAhtjW0gZtCWHIfMtceLOvnMYE+wqaTp8pHDXyGmef0qHNacGiy2t&#10;LenL/uYU6ONPdbquuNwdZif9h6UpnTVKfYz61TeISH18i//dW5Pm5xN4PZMukI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Co6nUv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102" o:spid="_x0000_s1036" style="position:absolute;visibility:visible;mso-wrap-style:square" from="662305,10160" to="662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ugDPMEAAADcAAAADwAAAGRycy9kb3ducmV2LnhtbERPTWvCQBC9F/wPywi91Y0epKauIoLQ&#10;UyCJ0uuwO82GZmdjdmtif323UPA2j/c52/3kOnGjIbSeFSwXGQhi7U3LjYJzfXp5BREissHOMym4&#10;U4D9bva0xdz4kUu6VbERKYRDjgpsjH0uZdCWHIaF74kT9+kHhzHBoZFmwDGFu06usmwtHbacGiz2&#10;dLSkv6pvp0CfP5rL9cBFWW8u+gcLUzhrlHqeT4c3EJGm+BD/u99Nmp+t4O+ZdIHc/QI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a6AM8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103" o:spid="_x0000_s1037" style="position:absolute;visibility:visible;mso-wrap-style:square" from="660400,371475" to="66611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aSmp8EAAADcAAAADwAAAGRycy9kb3ducmV2LnhtbERP32vCMBB+H/g/hBP2tqZuMLZqFBEG&#10;eyq0WvZ6JGdTbC61ybT61y+Dwd7u4/t5q83kenGhMXSeFSyyHASx9qbjVsFh//H0BiJEZIO9Z1Jw&#10;owCb9exhhYXxV67oUsdWpBAOBSqwMQ6FlEFbchgyPxAn7uhHhzHBsZVmxGsKd718zvNX6bDj1GBx&#10;oJ0lfaq/nQJ9+Gqb85bLav/e6DuWpnTWKPU4n7ZLEJGm+C/+c3+aND9/gd9n0gVy/Q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1pKan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</v:group>
                <v:shape id="Isosceles Triangle 104" o:spid="_x0000_s1038" type="#_x0000_t5" style="position:absolute;left:552450;top:19367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wEHZxQAA&#10;ANwAAAAPAAAAZHJzL2Rvd25yZXYueG1sRI/NasMwEITvhbyD2EAvJZFrSmOcKCEYEkwvJT+Q62Jt&#10;bBNrZSTVdt++KhR622Xmm53d7CbTiYGcby0reF0mIIgrq1uuFVwvh0UGwgdkjZ1lUvBNHnbb2dMG&#10;c21HPtFwDrWIIexzVNCE0OdS+qohg35pe+Ko3a0zGOLqaqkdjjHcdDJNkndpsOV4ocGeioaqx/nL&#10;xBrlyzG1xXTLrub0md0694HDSqnn+bRfgwg0hX/zH13qyCVv8PtMnEBu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7AQdn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</v:group>
            </w:pict>
          </mc:Fallback>
        </mc:AlternateContent>
      </w:r>
    </w:p>
    <w:p w14:paraId="6FDDEE4D" w14:textId="4B2EFEE1" w:rsidR="00DE479B" w:rsidRDefault="00CA7721" w:rsidP="00DE479B">
      <w:pPr>
        <w:tabs>
          <w:tab w:val="left" w:pos="2160"/>
          <w:tab w:val="left" w:pos="3960"/>
          <w:tab w:val="left" w:pos="6300"/>
          <w:tab w:val="left" w:pos="8100"/>
        </w:tabs>
        <w:rPr>
          <w:rFonts w:ascii="Times" w:hAnsi="Times"/>
          <w:sz w:val="20"/>
          <w:szCs w:val="20"/>
        </w:rPr>
      </w:pPr>
      <w:r>
        <w:rPr>
          <w:rFonts w:cstheme="minorHAnsi"/>
        </w:rPr>
        <w:tab/>
      </w:r>
      <w:bookmarkStart w:id="66" w:name="OLE_LINK55"/>
      <w:bookmarkStart w:id="67" w:name="OLE_LINK56"/>
      <w:r>
        <w:rPr>
          <w:rFonts w:cstheme="minorHAnsi"/>
        </w:rPr>
        <w:t>=</w:t>
      </w:r>
      <w:r w:rsidR="00DE479B">
        <w:rPr>
          <w:rFonts w:cstheme="minorHAnsi"/>
        </w:rPr>
        <w:t xml:space="preserve"> </w:t>
      </w:r>
      <w:r>
        <w:rPr>
          <w:rFonts w:cstheme="minorHAnsi"/>
        </w:rPr>
        <w:t xml:space="preserve"> 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 Tr</w:t>
      </w:r>
      <w:r>
        <w:rPr>
          <w:rFonts w:cstheme="minorHAnsi"/>
        </w:rPr>
        <w:tab/>
      </w:r>
      <w:bookmarkEnd w:id="66"/>
      <w:bookmarkEnd w:id="67"/>
      <w:r>
        <w:rPr>
          <w:rFonts w:cstheme="minorHAnsi"/>
        </w:rPr>
        <w:t>,</w:t>
      </w:r>
      <w:r w:rsidR="00EC7E19">
        <w:rPr>
          <w:rFonts w:cstheme="minorHAnsi"/>
        </w:rPr>
        <w:t xml:space="preserve">     </w:t>
      </w:r>
      <w:r w:rsidR="00EC7E19">
        <w:rPr>
          <w:rFonts w:cstheme="minorHAnsi"/>
          <w:b/>
        </w:rPr>
        <w:t xml:space="preserve">… ,     </w:t>
      </w:r>
      <w:r w:rsidR="00EC7E19">
        <w:rPr>
          <w:rFonts w:cstheme="minorHAnsi"/>
          <w:b/>
        </w:rPr>
        <w:tab/>
      </w:r>
      <w:r w:rsidR="00EC7E19">
        <w:rPr>
          <w:rFonts w:cstheme="minorHAnsi"/>
        </w:rPr>
        <w:t>=</w:t>
      </w:r>
      <w:r w:rsidR="00DE479B">
        <w:rPr>
          <w:rFonts w:cstheme="minorHAnsi"/>
        </w:rPr>
        <w:t xml:space="preserve"> </w:t>
      </w:r>
      <w:r w:rsidR="00EC7E19">
        <w:rPr>
          <w:rFonts w:cstheme="minorHAnsi"/>
        </w:rPr>
        <w:t xml:space="preserve"> (</w:t>
      </w:r>
      <w:r w:rsidR="00EC7E19">
        <w:rPr>
          <w:rFonts w:cstheme="minorHAnsi"/>
          <w:i/>
        </w:rPr>
        <w:t>n</w:t>
      </w:r>
      <w:r w:rsidR="00EC7E19">
        <w:rPr>
          <w:rFonts w:cstheme="minorHAnsi"/>
        </w:rPr>
        <w:t xml:space="preserve"> – 1)! Tr</w:t>
      </w:r>
      <w:r w:rsidR="00DE479B">
        <w:rPr>
          <w:rFonts w:cstheme="minorHAnsi"/>
        </w:rPr>
        <w:tab/>
        <w:t>.</w:t>
      </w:r>
      <w:r w:rsidR="00EC7E19">
        <w:rPr>
          <w:rFonts w:cstheme="minorHAnsi"/>
        </w:rPr>
        <w:tab/>
      </w:r>
      <w:r w:rsidR="00EC7E19">
        <w:rPr>
          <w:rFonts w:ascii="Times" w:hAnsi="Times"/>
          <w:sz w:val="20"/>
          <w:szCs w:val="20"/>
        </w:rPr>
        <w:t xml:space="preserve"> </w:t>
      </w:r>
    </w:p>
    <w:p w14:paraId="5513EB40" w14:textId="77777777" w:rsidR="00DE479B" w:rsidRDefault="00DE479B" w:rsidP="00DE479B">
      <w:pPr>
        <w:tabs>
          <w:tab w:val="left" w:pos="2160"/>
          <w:tab w:val="left" w:pos="3960"/>
          <w:tab w:val="left" w:pos="6300"/>
        </w:tabs>
        <w:rPr>
          <w:rFonts w:ascii="Times" w:hAnsi="Times"/>
          <w:sz w:val="20"/>
          <w:szCs w:val="20"/>
        </w:rPr>
      </w:pPr>
    </w:p>
    <w:p w14:paraId="7834EC09" w14:textId="77777777" w:rsidR="00DE479B" w:rsidRDefault="00DE479B" w:rsidP="00DE479B">
      <w:pPr>
        <w:tabs>
          <w:tab w:val="left" w:pos="2160"/>
          <w:tab w:val="left" w:pos="3960"/>
          <w:tab w:val="left" w:pos="6300"/>
        </w:tabs>
        <w:rPr>
          <w:rFonts w:ascii="Times" w:hAnsi="Times"/>
          <w:sz w:val="20"/>
          <w:szCs w:val="20"/>
        </w:rPr>
      </w:pPr>
    </w:p>
    <w:p w14:paraId="215003CA" w14:textId="77777777" w:rsidR="00DE479B" w:rsidRDefault="00DE479B" w:rsidP="00DE479B">
      <w:pPr>
        <w:tabs>
          <w:tab w:val="left" w:pos="2160"/>
          <w:tab w:val="left" w:pos="3960"/>
          <w:tab w:val="left" w:pos="6300"/>
        </w:tabs>
        <w:rPr>
          <w:rFonts w:ascii="Times" w:hAnsi="Times"/>
          <w:sz w:val="20"/>
          <w:szCs w:val="20"/>
        </w:rPr>
      </w:pPr>
    </w:p>
    <w:p w14:paraId="15AE333A" w14:textId="77777777" w:rsidR="00DE479B" w:rsidRDefault="00DE479B" w:rsidP="00DE479B">
      <w:pPr>
        <w:tabs>
          <w:tab w:val="left" w:pos="2160"/>
          <w:tab w:val="left" w:pos="3960"/>
          <w:tab w:val="left" w:pos="6300"/>
        </w:tabs>
        <w:rPr>
          <w:rFonts w:ascii="Times" w:hAnsi="Times"/>
          <w:sz w:val="20"/>
          <w:szCs w:val="20"/>
        </w:rPr>
      </w:pPr>
    </w:p>
    <w:p w14:paraId="0CF545D5" w14:textId="30E32CBA" w:rsidR="00566EAC" w:rsidRPr="00DE479B" w:rsidRDefault="00DE479B" w:rsidP="00DE479B">
      <w:pPr>
        <w:tabs>
          <w:tab w:val="left" w:pos="7920"/>
        </w:tabs>
        <w:rPr>
          <w:rFonts w:cstheme="minorHAnsi"/>
        </w:rPr>
      </w:pPr>
      <w:r>
        <w:rPr>
          <w:rFonts w:ascii="Times" w:hAnsi="Times"/>
          <w:sz w:val="20"/>
          <w:szCs w:val="20"/>
        </w:rPr>
        <w:tab/>
      </w:r>
      <w:r w:rsidR="00566EAC">
        <w:rPr>
          <w:rFonts w:ascii="Wingdings" w:hAnsi="Wingdings"/>
          <w:color w:val="0000FF"/>
        </w:rPr>
        <w:t></w:t>
      </w:r>
    </w:p>
    <w:p w14:paraId="009FCFA4" w14:textId="77777777" w:rsidR="00A82039" w:rsidRDefault="00A82039" w:rsidP="006F28CE">
      <w:pPr>
        <w:tabs>
          <w:tab w:val="left" w:pos="540"/>
          <w:tab w:val="left" w:pos="990"/>
        </w:tabs>
        <w:rPr>
          <w:rFonts w:cstheme="minorHAnsi"/>
        </w:rPr>
      </w:pPr>
    </w:p>
    <w:p w14:paraId="69F12F4E" w14:textId="2B112669" w:rsidR="00CD5A4F" w:rsidRPr="00A82039" w:rsidRDefault="00A82039" w:rsidP="006F28CE">
      <w:pPr>
        <w:tabs>
          <w:tab w:val="left" w:pos="540"/>
          <w:tab w:val="left" w:pos="990"/>
        </w:tabs>
        <w:rPr>
          <w:rFonts w:cstheme="minorHAnsi"/>
        </w:rPr>
      </w:pPr>
      <w:r>
        <w:rPr>
          <w:rFonts w:cstheme="minorHAnsi"/>
        </w:rPr>
        <w:t>I believe that (*) merits being a standalone problem all on its own.</w:t>
      </w:r>
    </w:p>
    <w:sectPr w:rsidR="00CD5A4F" w:rsidRPr="00A82039" w:rsidSect="00072BDC">
      <w:footerReference w:type="even" r:id="rId74"/>
      <w:footerReference w:type="default" r:id="rId75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37BB38" w14:textId="77777777" w:rsidR="009621E7" w:rsidRDefault="009621E7" w:rsidP="006E3CC4">
      <w:r>
        <w:separator/>
      </w:r>
    </w:p>
  </w:endnote>
  <w:endnote w:type="continuationSeparator" w:id="0">
    <w:p w14:paraId="64F0965D" w14:textId="77777777" w:rsidR="009621E7" w:rsidRDefault="009621E7" w:rsidP="006E3C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BD30F3" w14:textId="77777777" w:rsidR="009621E7" w:rsidRDefault="009621E7" w:rsidP="00FB2D8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ECD0EC9" w14:textId="77777777" w:rsidR="009621E7" w:rsidRDefault="009621E7" w:rsidP="006E3CC4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73D206" w14:textId="77777777" w:rsidR="009621E7" w:rsidRDefault="009621E7" w:rsidP="00FB2D8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33912">
      <w:rPr>
        <w:rStyle w:val="PageNumber"/>
        <w:noProof/>
      </w:rPr>
      <w:t>1</w:t>
    </w:r>
    <w:r>
      <w:rPr>
        <w:rStyle w:val="PageNumber"/>
      </w:rPr>
      <w:fldChar w:fldCharType="end"/>
    </w:r>
  </w:p>
  <w:p w14:paraId="7287D7EF" w14:textId="77777777" w:rsidR="009621E7" w:rsidRDefault="009621E7" w:rsidP="006E3CC4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E237830" w14:textId="77777777" w:rsidR="009621E7" w:rsidRDefault="009621E7" w:rsidP="006E3CC4">
      <w:r>
        <w:separator/>
      </w:r>
    </w:p>
  </w:footnote>
  <w:footnote w:type="continuationSeparator" w:id="0">
    <w:p w14:paraId="38811CCD" w14:textId="77777777" w:rsidR="009621E7" w:rsidRDefault="009621E7" w:rsidP="006E3C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3236EC"/>
    <w:multiLevelType w:val="hybridMultilevel"/>
    <w:tmpl w:val="6BAAB820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1D31"/>
    <w:rsid w:val="0000611C"/>
    <w:rsid w:val="00021F9F"/>
    <w:rsid w:val="0002768A"/>
    <w:rsid w:val="000373BC"/>
    <w:rsid w:val="00044EBF"/>
    <w:rsid w:val="000467E4"/>
    <w:rsid w:val="000552A4"/>
    <w:rsid w:val="00061F20"/>
    <w:rsid w:val="00063CFA"/>
    <w:rsid w:val="00065556"/>
    <w:rsid w:val="000706A8"/>
    <w:rsid w:val="00072406"/>
    <w:rsid w:val="000727FA"/>
    <w:rsid w:val="00072BDC"/>
    <w:rsid w:val="00081874"/>
    <w:rsid w:val="000970E4"/>
    <w:rsid w:val="000A22AD"/>
    <w:rsid w:val="000A28E5"/>
    <w:rsid w:val="000A2A76"/>
    <w:rsid w:val="000C371A"/>
    <w:rsid w:val="000C3BB9"/>
    <w:rsid w:val="000E3BF2"/>
    <w:rsid w:val="000F0C0E"/>
    <w:rsid w:val="000F5985"/>
    <w:rsid w:val="0010709E"/>
    <w:rsid w:val="00112BC5"/>
    <w:rsid w:val="001235CB"/>
    <w:rsid w:val="001247A6"/>
    <w:rsid w:val="001471FA"/>
    <w:rsid w:val="0015632A"/>
    <w:rsid w:val="0016182E"/>
    <w:rsid w:val="001712D1"/>
    <w:rsid w:val="00180F0C"/>
    <w:rsid w:val="00190B3A"/>
    <w:rsid w:val="0019525A"/>
    <w:rsid w:val="001A0B89"/>
    <w:rsid w:val="001A3BC0"/>
    <w:rsid w:val="001E339E"/>
    <w:rsid w:val="001E5FD0"/>
    <w:rsid w:val="001F0512"/>
    <w:rsid w:val="00204F15"/>
    <w:rsid w:val="002060B4"/>
    <w:rsid w:val="0020648A"/>
    <w:rsid w:val="00217225"/>
    <w:rsid w:val="002200A9"/>
    <w:rsid w:val="00222233"/>
    <w:rsid w:val="00234DEC"/>
    <w:rsid w:val="00243C6F"/>
    <w:rsid w:val="00253F33"/>
    <w:rsid w:val="0026789B"/>
    <w:rsid w:val="0026797F"/>
    <w:rsid w:val="0029334C"/>
    <w:rsid w:val="00295161"/>
    <w:rsid w:val="002C0B26"/>
    <w:rsid w:val="002C1427"/>
    <w:rsid w:val="002D2525"/>
    <w:rsid w:val="002D716B"/>
    <w:rsid w:val="002F26B3"/>
    <w:rsid w:val="00301322"/>
    <w:rsid w:val="0030479C"/>
    <w:rsid w:val="003246A5"/>
    <w:rsid w:val="003254B4"/>
    <w:rsid w:val="00331C36"/>
    <w:rsid w:val="00332360"/>
    <w:rsid w:val="003411FE"/>
    <w:rsid w:val="003626D9"/>
    <w:rsid w:val="003656DC"/>
    <w:rsid w:val="00366516"/>
    <w:rsid w:val="00375800"/>
    <w:rsid w:val="00390ED0"/>
    <w:rsid w:val="0039573A"/>
    <w:rsid w:val="003A3A4E"/>
    <w:rsid w:val="003B4C51"/>
    <w:rsid w:val="003C41B9"/>
    <w:rsid w:val="003D07C8"/>
    <w:rsid w:val="003D38EF"/>
    <w:rsid w:val="003E11A6"/>
    <w:rsid w:val="003E21C4"/>
    <w:rsid w:val="003E222C"/>
    <w:rsid w:val="003E5C49"/>
    <w:rsid w:val="003F25B2"/>
    <w:rsid w:val="003F4D5B"/>
    <w:rsid w:val="003F4E2F"/>
    <w:rsid w:val="00405D05"/>
    <w:rsid w:val="0041623E"/>
    <w:rsid w:val="00420F36"/>
    <w:rsid w:val="00423E27"/>
    <w:rsid w:val="00424E6D"/>
    <w:rsid w:val="0043119B"/>
    <w:rsid w:val="00437699"/>
    <w:rsid w:val="0044356D"/>
    <w:rsid w:val="00444BCF"/>
    <w:rsid w:val="0045121A"/>
    <w:rsid w:val="00456871"/>
    <w:rsid w:val="00461B06"/>
    <w:rsid w:val="00482262"/>
    <w:rsid w:val="00490191"/>
    <w:rsid w:val="004A786A"/>
    <w:rsid w:val="004B135C"/>
    <w:rsid w:val="004B5727"/>
    <w:rsid w:val="004D0911"/>
    <w:rsid w:val="004D658B"/>
    <w:rsid w:val="004D7213"/>
    <w:rsid w:val="004F171B"/>
    <w:rsid w:val="004F3408"/>
    <w:rsid w:val="004F6B9F"/>
    <w:rsid w:val="004F6EEC"/>
    <w:rsid w:val="00500266"/>
    <w:rsid w:val="005103D5"/>
    <w:rsid w:val="005114C3"/>
    <w:rsid w:val="0051216E"/>
    <w:rsid w:val="00515A86"/>
    <w:rsid w:val="00537DF9"/>
    <w:rsid w:val="00561A8D"/>
    <w:rsid w:val="00566524"/>
    <w:rsid w:val="00566EAC"/>
    <w:rsid w:val="00570468"/>
    <w:rsid w:val="00571BB0"/>
    <w:rsid w:val="00575232"/>
    <w:rsid w:val="00582BF8"/>
    <w:rsid w:val="00584348"/>
    <w:rsid w:val="0058493D"/>
    <w:rsid w:val="00597F60"/>
    <w:rsid w:val="005A0952"/>
    <w:rsid w:val="005A3758"/>
    <w:rsid w:val="005B1A01"/>
    <w:rsid w:val="005B7695"/>
    <w:rsid w:val="005C1F30"/>
    <w:rsid w:val="005C6C74"/>
    <w:rsid w:val="005E11FE"/>
    <w:rsid w:val="005F640D"/>
    <w:rsid w:val="00601158"/>
    <w:rsid w:val="00604848"/>
    <w:rsid w:val="00611C9A"/>
    <w:rsid w:val="00625D9C"/>
    <w:rsid w:val="006450B2"/>
    <w:rsid w:val="006457D5"/>
    <w:rsid w:val="0064643F"/>
    <w:rsid w:val="00652744"/>
    <w:rsid w:val="0066407F"/>
    <w:rsid w:val="00692951"/>
    <w:rsid w:val="006A3A1A"/>
    <w:rsid w:val="006D1CD3"/>
    <w:rsid w:val="006D4DA2"/>
    <w:rsid w:val="006E3CC4"/>
    <w:rsid w:val="006F28CE"/>
    <w:rsid w:val="007013C3"/>
    <w:rsid w:val="0071257C"/>
    <w:rsid w:val="007164E5"/>
    <w:rsid w:val="00721EC5"/>
    <w:rsid w:val="007222B8"/>
    <w:rsid w:val="007263D8"/>
    <w:rsid w:val="0072692A"/>
    <w:rsid w:val="007322A8"/>
    <w:rsid w:val="00741A44"/>
    <w:rsid w:val="007459EA"/>
    <w:rsid w:val="0075175C"/>
    <w:rsid w:val="00763447"/>
    <w:rsid w:val="007640B1"/>
    <w:rsid w:val="00765129"/>
    <w:rsid w:val="00770DA3"/>
    <w:rsid w:val="00794AAA"/>
    <w:rsid w:val="00795A7C"/>
    <w:rsid w:val="007972D9"/>
    <w:rsid w:val="007A26C7"/>
    <w:rsid w:val="007A6DB2"/>
    <w:rsid w:val="007B1803"/>
    <w:rsid w:val="007B68E7"/>
    <w:rsid w:val="007B7D03"/>
    <w:rsid w:val="007C4D4E"/>
    <w:rsid w:val="007C4F3D"/>
    <w:rsid w:val="007D45F0"/>
    <w:rsid w:val="007E3893"/>
    <w:rsid w:val="00832C59"/>
    <w:rsid w:val="00853673"/>
    <w:rsid w:val="00863411"/>
    <w:rsid w:val="00864A35"/>
    <w:rsid w:val="0086627F"/>
    <w:rsid w:val="00875983"/>
    <w:rsid w:val="00876373"/>
    <w:rsid w:val="00882418"/>
    <w:rsid w:val="00883EF8"/>
    <w:rsid w:val="008A3279"/>
    <w:rsid w:val="008B6BD4"/>
    <w:rsid w:val="008C223D"/>
    <w:rsid w:val="008F1B3C"/>
    <w:rsid w:val="008F6D3D"/>
    <w:rsid w:val="00902CD5"/>
    <w:rsid w:val="0090770F"/>
    <w:rsid w:val="009107B9"/>
    <w:rsid w:val="00912158"/>
    <w:rsid w:val="009213D1"/>
    <w:rsid w:val="0093197C"/>
    <w:rsid w:val="00941676"/>
    <w:rsid w:val="00946C8B"/>
    <w:rsid w:val="00950D6D"/>
    <w:rsid w:val="009546B1"/>
    <w:rsid w:val="00960B77"/>
    <w:rsid w:val="009621E7"/>
    <w:rsid w:val="00964C72"/>
    <w:rsid w:val="00983380"/>
    <w:rsid w:val="0099704D"/>
    <w:rsid w:val="0099711C"/>
    <w:rsid w:val="009A0419"/>
    <w:rsid w:val="009A62E7"/>
    <w:rsid w:val="009B7B17"/>
    <w:rsid w:val="009C4B3F"/>
    <w:rsid w:val="009E60DE"/>
    <w:rsid w:val="009F01AC"/>
    <w:rsid w:val="009F2203"/>
    <w:rsid w:val="009F2659"/>
    <w:rsid w:val="009F56E2"/>
    <w:rsid w:val="00A027FB"/>
    <w:rsid w:val="00A14005"/>
    <w:rsid w:val="00A167AA"/>
    <w:rsid w:val="00A23218"/>
    <w:rsid w:val="00A27521"/>
    <w:rsid w:val="00A360B8"/>
    <w:rsid w:val="00A404D7"/>
    <w:rsid w:val="00A51C29"/>
    <w:rsid w:val="00A72C31"/>
    <w:rsid w:val="00A82039"/>
    <w:rsid w:val="00A971E9"/>
    <w:rsid w:val="00AA0F3C"/>
    <w:rsid w:val="00AA5B8F"/>
    <w:rsid w:val="00AB27D0"/>
    <w:rsid w:val="00AB3316"/>
    <w:rsid w:val="00AC3DC1"/>
    <w:rsid w:val="00AE1DED"/>
    <w:rsid w:val="00B0377A"/>
    <w:rsid w:val="00B17703"/>
    <w:rsid w:val="00B207FB"/>
    <w:rsid w:val="00B24DB1"/>
    <w:rsid w:val="00B42D4D"/>
    <w:rsid w:val="00B43339"/>
    <w:rsid w:val="00B61D3C"/>
    <w:rsid w:val="00B63A22"/>
    <w:rsid w:val="00B70425"/>
    <w:rsid w:val="00B707D2"/>
    <w:rsid w:val="00B71F8D"/>
    <w:rsid w:val="00B82823"/>
    <w:rsid w:val="00B910B0"/>
    <w:rsid w:val="00BB09EE"/>
    <w:rsid w:val="00BD00A4"/>
    <w:rsid w:val="00BD42B9"/>
    <w:rsid w:val="00BD4A4A"/>
    <w:rsid w:val="00BE58B4"/>
    <w:rsid w:val="00BF1C11"/>
    <w:rsid w:val="00BF22AA"/>
    <w:rsid w:val="00BF6C01"/>
    <w:rsid w:val="00C00D59"/>
    <w:rsid w:val="00C129E6"/>
    <w:rsid w:val="00C200AB"/>
    <w:rsid w:val="00C2116F"/>
    <w:rsid w:val="00C21279"/>
    <w:rsid w:val="00C21ECE"/>
    <w:rsid w:val="00C3533E"/>
    <w:rsid w:val="00C45F56"/>
    <w:rsid w:val="00C46657"/>
    <w:rsid w:val="00C64415"/>
    <w:rsid w:val="00C70929"/>
    <w:rsid w:val="00C77E9F"/>
    <w:rsid w:val="00C85307"/>
    <w:rsid w:val="00C86301"/>
    <w:rsid w:val="00C935D0"/>
    <w:rsid w:val="00C94BC4"/>
    <w:rsid w:val="00CA7721"/>
    <w:rsid w:val="00CB0B3F"/>
    <w:rsid w:val="00CB0BD2"/>
    <w:rsid w:val="00CC2FA0"/>
    <w:rsid w:val="00CC3291"/>
    <w:rsid w:val="00CD47DA"/>
    <w:rsid w:val="00CD5A4F"/>
    <w:rsid w:val="00CE23B6"/>
    <w:rsid w:val="00CE2E97"/>
    <w:rsid w:val="00CE306C"/>
    <w:rsid w:val="00CF3BBF"/>
    <w:rsid w:val="00D1402B"/>
    <w:rsid w:val="00D27BC5"/>
    <w:rsid w:val="00D30220"/>
    <w:rsid w:val="00D31F21"/>
    <w:rsid w:val="00D33912"/>
    <w:rsid w:val="00D42F90"/>
    <w:rsid w:val="00D51A44"/>
    <w:rsid w:val="00D520BD"/>
    <w:rsid w:val="00D53F72"/>
    <w:rsid w:val="00D61695"/>
    <w:rsid w:val="00D77C2E"/>
    <w:rsid w:val="00D873E7"/>
    <w:rsid w:val="00D92681"/>
    <w:rsid w:val="00DA0B17"/>
    <w:rsid w:val="00DA77FD"/>
    <w:rsid w:val="00DB5F39"/>
    <w:rsid w:val="00DB76FD"/>
    <w:rsid w:val="00DC029B"/>
    <w:rsid w:val="00DC2DC8"/>
    <w:rsid w:val="00DC7190"/>
    <w:rsid w:val="00DD0B0C"/>
    <w:rsid w:val="00DE24A4"/>
    <w:rsid w:val="00DE479B"/>
    <w:rsid w:val="00DF1D31"/>
    <w:rsid w:val="00E11370"/>
    <w:rsid w:val="00E124B4"/>
    <w:rsid w:val="00E15DFB"/>
    <w:rsid w:val="00E21513"/>
    <w:rsid w:val="00E30A88"/>
    <w:rsid w:val="00E335D9"/>
    <w:rsid w:val="00E67940"/>
    <w:rsid w:val="00E7771A"/>
    <w:rsid w:val="00E90BBF"/>
    <w:rsid w:val="00E94DDE"/>
    <w:rsid w:val="00EC0ECD"/>
    <w:rsid w:val="00EC59D2"/>
    <w:rsid w:val="00EC665B"/>
    <w:rsid w:val="00EC6C41"/>
    <w:rsid w:val="00EC7E19"/>
    <w:rsid w:val="00ED73DC"/>
    <w:rsid w:val="00EE0474"/>
    <w:rsid w:val="00EF5C0C"/>
    <w:rsid w:val="00F00655"/>
    <w:rsid w:val="00F026AE"/>
    <w:rsid w:val="00F10E9F"/>
    <w:rsid w:val="00F11B29"/>
    <w:rsid w:val="00F12597"/>
    <w:rsid w:val="00F20801"/>
    <w:rsid w:val="00F258BE"/>
    <w:rsid w:val="00F404D6"/>
    <w:rsid w:val="00F42193"/>
    <w:rsid w:val="00F53663"/>
    <w:rsid w:val="00F54FD3"/>
    <w:rsid w:val="00F55DFA"/>
    <w:rsid w:val="00F7180C"/>
    <w:rsid w:val="00F815FF"/>
    <w:rsid w:val="00F95C95"/>
    <w:rsid w:val="00FA18DE"/>
    <w:rsid w:val="00FA19B2"/>
    <w:rsid w:val="00FA26AF"/>
    <w:rsid w:val="00FB12C3"/>
    <w:rsid w:val="00FB2D84"/>
    <w:rsid w:val="00FB37B6"/>
    <w:rsid w:val="00FB7FED"/>
    <w:rsid w:val="00FC03D4"/>
    <w:rsid w:val="00FC20D0"/>
    <w:rsid w:val="00FC36B1"/>
    <w:rsid w:val="00FC71AB"/>
    <w:rsid w:val="00FD1572"/>
    <w:rsid w:val="00FD34BE"/>
    <w:rsid w:val="00FD466B"/>
    <w:rsid w:val="00FF0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CDEDF2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2F90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6E3C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E3CC4"/>
  </w:style>
  <w:style w:type="character" w:styleId="PageNumber">
    <w:name w:val="page number"/>
    <w:basedOn w:val="DefaultParagraphFont"/>
    <w:uiPriority w:val="99"/>
    <w:semiHidden/>
    <w:unhideWhenUsed/>
    <w:rsid w:val="006E3CC4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2F90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6E3C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E3CC4"/>
  </w:style>
  <w:style w:type="character" w:styleId="PageNumber">
    <w:name w:val="page number"/>
    <w:basedOn w:val="DefaultParagraphFont"/>
    <w:uiPriority w:val="99"/>
    <w:semiHidden/>
    <w:unhideWhenUsed/>
    <w:rsid w:val="006E3C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522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73" Type="http://schemas.openxmlformats.org/officeDocument/2006/relationships/oleObject" Target="embeddings/oleObject33.bin"/><Relationship Id="rId74" Type="http://schemas.openxmlformats.org/officeDocument/2006/relationships/footer" Target="footer1.xml"/><Relationship Id="rId75" Type="http://schemas.openxmlformats.org/officeDocument/2006/relationships/footer" Target="footer2.xml"/><Relationship Id="rId76" Type="http://schemas.openxmlformats.org/officeDocument/2006/relationships/fontTable" Target="fontTable.xml"/><Relationship Id="rId77" Type="http://schemas.openxmlformats.org/officeDocument/2006/relationships/theme" Target="theme/theme1.xml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48</Words>
  <Characters>1985</Characters>
  <Application>Microsoft Macintosh Word</Application>
  <DocSecurity>0</DocSecurity>
  <Lines>16</Lines>
  <Paragraphs>4</Paragraphs>
  <ScaleCrop>false</ScaleCrop>
  <Company/>
  <LinksUpToDate>false</LinksUpToDate>
  <CharactersWithSpaces>23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3</cp:revision>
  <cp:lastPrinted>2018-02-08T00:51:00Z</cp:lastPrinted>
  <dcterms:created xsi:type="dcterms:W3CDTF">2018-02-08T00:51:00Z</dcterms:created>
  <dcterms:modified xsi:type="dcterms:W3CDTF">2018-02-08T0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